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7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6663"/>
      </w:tblGrid>
      <w:tr w:rsidR="005E3293" w:rsidRPr="00515552" w14:paraId="5F704986" w14:textId="77777777" w:rsidTr="00E30A1D">
        <w:tc>
          <w:tcPr>
            <w:tcW w:w="4112" w:type="dxa"/>
          </w:tcPr>
          <w:p w14:paraId="1AFDA3EF" w14:textId="77777777" w:rsidR="005E3293" w:rsidRPr="00515552" w:rsidRDefault="005E3293" w:rsidP="00E30A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0F86CE56" w14:textId="62D6109E" w:rsidR="005E3293" w:rsidRPr="00495098" w:rsidRDefault="005E3293" w:rsidP="00E30A1D">
            <w:pPr>
              <w:pStyle w:val="NoSpacing"/>
              <w:spacing w:before="24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u w:val="thick"/>
              </w:rPr>
            </w:pPr>
            <w:proofErr w:type="spellStart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>Mã</w:t>
            </w:r>
            <w:proofErr w:type="spellEnd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 xml:space="preserve"> </w:t>
            </w:r>
            <w:proofErr w:type="spellStart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>đề</w:t>
            </w:r>
            <w:proofErr w:type="spellEnd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 xml:space="preserve"> 70</w:t>
            </w:r>
            <w:r>
              <w:rPr>
                <w:rFonts w:cs="Times New Roman"/>
                <w:b/>
                <w:bCs/>
                <w:sz w:val="28"/>
                <w:szCs w:val="28"/>
                <w:u w:val="thick"/>
              </w:rPr>
              <w:t>2</w:t>
            </w:r>
          </w:p>
        </w:tc>
        <w:tc>
          <w:tcPr>
            <w:tcW w:w="6663" w:type="dxa"/>
          </w:tcPr>
          <w:p w14:paraId="41A669CC" w14:textId="77777777" w:rsidR="005E3293" w:rsidRPr="00515552" w:rsidRDefault="005E3293" w:rsidP="00E30A1D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515552">
              <w:rPr>
                <w:rFonts w:cs="Times New Roman"/>
                <w:b/>
                <w:bCs/>
                <w:sz w:val="28"/>
                <w:szCs w:val="28"/>
              </w:rPr>
              <w:t>ĐỀ KIỂM TRA CUỐI KÌ I</w:t>
            </w:r>
            <w:r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r w:rsidRPr="00515552">
              <w:rPr>
                <w:rFonts w:cs="Times New Roman"/>
                <w:b/>
                <w:bCs/>
                <w:sz w:val="28"/>
                <w:szCs w:val="28"/>
              </w:rPr>
              <w:t>NĂM HỌC 2023 – 2024</w:t>
            </w:r>
          </w:p>
          <w:p w14:paraId="28358590" w14:textId="77777777" w:rsidR="005E3293" w:rsidRPr="00515552" w:rsidRDefault="005E3293" w:rsidP="00E30A1D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515552">
              <w:rPr>
                <w:rFonts w:cs="Times New Roman"/>
                <w:b/>
                <w:bCs/>
                <w:sz w:val="28"/>
                <w:szCs w:val="28"/>
              </w:rPr>
              <w:t>MÔN TOÁN  7</w:t>
            </w:r>
          </w:p>
          <w:p w14:paraId="28519F9C" w14:textId="77777777" w:rsidR="005E3293" w:rsidRPr="00515552" w:rsidRDefault="005E3293" w:rsidP="00E30A1D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Thời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gian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làm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bài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phút</w:t>
            </w:r>
            <w:proofErr w:type="spellEnd"/>
          </w:p>
          <w:p w14:paraId="5E64E349" w14:textId="77777777" w:rsidR="005E3293" w:rsidRPr="00515552" w:rsidRDefault="005E3293" w:rsidP="00E30A1D">
            <w:pPr>
              <w:pStyle w:val="NoSpacing"/>
              <w:spacing w:line="276" w:lineRule="auto"/>
              <w:jc w:val="center"/>
              <w:rPr>
                <w:rFonts w:cs="Times New Roman"/>
                <w:i/>
                <w:iCs/>
                <w:sz w:val="28"/>
                <w:szCs w:val="28"/>
                <w:u w:val="double"/>
              </w:rPr>
            </w:pP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Ngày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kiểm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tra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>: 29</w:t>
            </w:r>
            <w:r>
              <w:rPr>
                <w:rFonts w:cs="Times New Roman"/>
                <w:i/>
                <w:iCs/>
                <w:sz w:val="28"/>
                <w:szCs w:val="28"/>
              </w:rPr>
              <w:t>/12/2023</w:t>
            </w:r>
          </w:p>
        </w:tc>
      </w:tr>
    </w:tbl>
    <w:p w14:paraId="5F78C679" w14:textId="523F5143" w:rsidR="00F41C5D" w:rsidRPr="003E2810" w:rsidRDefault="00F41C5D" w:rsidP="00F41C5D">
      <w:pPr>
        <w:pStyle w:val="NoSpacing"/>
        <w:spacing w:before="120" w:line="276" w:lineRule="auto"/>
        <w:rPr>
          <w:bCs/>
          <w:i/>
          <w:iCs/>
          <w:sz w:val="28"/>
          <w:szCs w:val="28"/>
        </w:rPr>
      </w:pPr>
      <w:r w:rsidRPr="003E2810">
        <w:rPr>
          <w:b/>
          <w:sz w:val="28"/>
          <w:szCs w:val="28"/>
          <w:lang w:val="vi-VN"/>
        </w:rPr>
        <w:t xml:space="preserve">I. TRẮC NGHIỆM (3,0 điểm). </w:t>
      </w:r>
    </w:p>
    <w:p w14:paraId="3762F6FC" w14:textId="77777777" w:rsidR="00F41C5D" w:rsidRPr="003E2810" w:rsidRDefault="00F41C5D" w:rsidP="007A7145">
      <w:pPr>
        <w:pStyle w:val="NoSpacing"/>
        <w:spacing w:before="120" w:after="120" w:line="276" w:lineRule="auto"/>
        <w:jc w:val="center"/>
        <w:rPr>
          <w:b/>
          <w:i/>
          <w:iCs/>
          <w:sz w:val="28"/>
          <w:szCs w:val="28"/>
        </w:rPr>
      </w:pPr>
      <w:proofErr w:type="spellStart"/>
      <w:r w:rsidRPr="003E2810">
        <w:rPr>
          <w:b/>
          <w:i/>
          <w:iCs/>
          <w:sz w:val="28"/>
          <w:szCs w:val="28"/>
        </w:rPr>
        <w:t>Hãy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chọn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chữ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cái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đứng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trước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câu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trả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lời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đúng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nhất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rồi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ghi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vào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bài</w:t>
      </w:r>
      <w:proofErr w:type="spellEnd"/>
      <w:r w:rsidRPr="003E2810">
        <w:rPr>
          <w:b/>
          <w:i/>
          <w:iCs/>
          <w:sz w:val="28"/>
          <w:szCs w:val="28"/>
        </w:rPr>
        <w:t xml:space="preserve"> </w:t>
      </w:r>
      <w:proofErr w:type="spellStart"/>
      <w:r w:rsidRPr="003E2810">
        <w:rPr>
          <w:b/>
          <w:i/>
          <w:iCs/>
          <w:sz w:val="28"/>
          <w:szCs w:val="28"/>
        </w:rPr>
        <w:t>làm</w:t>
      </w:r>
      <w:proofErr w:type="spellEnd"/>
      <w:r w:rsidRPr="003E2810">
        <w:rPr>
          <w:b/>
          <w:i/>
          <w:iCs/>
          <w:sz w:val="28"/>
          <w:szCs w:val="28"/>
        </w:rPr>
        <w:t>.</w:t>
      </w:r>
    </w:p>
    <w:p w14:paraId="6AA9F205" w14:textId="1267A8EE" w:rsidR="00F41C5D" w:rsidRPr="003E2810" w:rsidRDefault="00F41C5D" w:rsidP="00A70400">
      <w:pPr>
        <w:tabs>
          <w:tab w:val="left" w:pos="284"/>
          <w:tab w:val="left" w:pos="2835"/>
          <w:tab w:val="left" w:pos="5245"/>
          <w:tab w:val="left" w:pos="7797"/>
        </w:tabs>
        <w:spacing w:line="312" w:lineRule="auto"/>
        <w:ind w:right="3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.</w:t>
      </w:r>
      <w:r w:rsidR="00113A48"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bCs/>
          <w:sz w:val="28"/>
          <w:szCs w:val="28"/>
        </w:rPr>
        <w:t>Căn</w:t>
      </w:r>
      <w:proofErr w:type="spellEnd"/>
      <w:r w:rsidRPr="003E28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bCs/>
          <w:sz w:val="28"/>
          <w:szCs w:val="28"/>
        </w:rPr>
        <w:t>bậc</w:t>
      </w:r>
      <w:proofErr w:type="spellEnd"/>
      <w:r w:rsidRPr="003E28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 w:rsidRPr="003E28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3E28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Pr="003E28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3E28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E3293" w:rsidRPr="00E30A1D">
        <w:rPr>
          <w:position w:val="-6"/>
        </w:rPr>
        <w:object w:dxaOrig="340" w:dyaOrig="300" w14:anchorId="0C437B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4.95pt" o:ole="">
            <v:imagedata r:id="rId8" o:title=""/>
          </v:shape>
          <o:OLEObject Type="Embed" ProgID="Equation.DSMT4" ShapeID="_x0000_i1025" DrawAspect="Content" ObjectID="_1764538607" r:id="rId9"/>
        </w:object>
      </w:r>
      <w:r w:rsidR="005E3293">
        <w:t xml:space="preserve"> </w:t>
      </w:r>
      <w:r w:rsidRPr="003E2810">
        <w:rPr>
          <w:rFonts w:ascii="Times New Roman" w:hAnsi="Times New Roman" w:cs="Times New Roman"/>
          <w:bCs/>
          <w:sz w:val="28"/>
          <w:szCs w:val="28"/>
          <w:lang w:val="vi-VN"/>
        </w:rPr>
        <w:t>là</w:t>
      </w:r>
      <w:r w:rsidRPr="003E2810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F41C5D" w:rsidRPr="003E2810" w14:paraId="17B1B881" w14:textId="77777777" w:rsidTr="00F41C5D">
        <w:tc>
          <w:tcPr>
            <w:tcW w:w="2407" w:type="dxa"/>
            <w:vAlign w:val="center"/>
          </w:tcPr>
          <w:p w14:paraId="14B686CE" w14:textId="5B7FF49B" w:rsidR="00F41C5D" w:rsidRPr="003E2810" w:rsidRDefault="00DA0ECF" w:rsidP="00DA0EC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5E3293" w:rsidRPr="00E30A1D">
              <w:rPr>
                <w:position w:val="-6"/>
                <w:szCs w:val="24"/>
              </w:rPr>
              <w:object w:dxaOrig="200" w:dyaOrig="300" w14:anchorId="0096F959">
                <v:shape id="_x0000_i1026" type="#_x0000_t75" style="width:10.4pt;height:14.95pt" o:ole="">
                  <v:imagedata r:id="rId10" o:title=""/>
                </v:shape>
                <o:OLEObject Type="Embed" ProgID="Equation.DSMT4" ShapeID="_x0000_i1026" DrawAspect="Content" ObjectID="_1764538608" r:id="rId11"/>
              </w:object>
            </w:r>
            <w:r w:rsidR="005E3293">
              <w:t>.</w:t>
            </w:r>
          </w:p>
        </w:tc>
        <w:tc>
          <w:tcPr>
            <w:tcW w:w="2407" w:type="dxa"/>
            <w:vAlign w:val="center"/>
          </w:tcPr>
          <w:p w14:paraId="395E5046" w14:textId="0FF204BE" w:rsidR="00F41C5D" w:rsidRPr="003E2810" w:rsidRDefault="00F41C5D" w:rsidP="00DA0EC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="00DA0ECF"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5E3293" w:rsidRPr="00E30A1D">
              <w:rPr>
                <w:position w:val="-6"/>
                <w:szCs w:val="24"/>
              </w:rPr>
              <w:object w:dxaOrig="360" w:dyaOrig="300" w14:anchorId="6C27BA69">
                <v:shape id="_x0000_i1027" type="#_x0000_t75" style="width:18.1pt;height:14.95pt" o:ole="">
                  <v:imagedata r:id="rId12" o:title=""/>
                </v:shape>
                <o:OLEObject Type="Embed" ProgID="Equation.DSMT4" ShapeID="_x0000_i1027" DrawAspect="Content" ObjectID="_1764538609" r:id="rId13"/>
              </w:object>
            </w:r>
          </w:p>
        </w:tc>
        <w:tc>
          <w:tcPr>
            <w:tcW w:w="2407" w:type="dxa"/>
            <w:vAlign w:val="center"/>
          </w:tcPr>
          <w:p w14:paraId="723A532F" w14:textId="689D789B" w:rsidR="00F41C5D" w:rsidRPr="003E2810" w:rsidRDefault="00F41C5D" w:rsidP="00DA0EC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="00DA0ECF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3293" w:rsidRPr="00E30A1D">
              <w:rPr>
                <w:position w:val="-6"/>
                <w:szCs w:val="24"/>
              </w:rPr>
              <w:object w:dxaOrig="460" w:dyaOrig="300" w14:anchorId="3E542DF8">
                <v:shape id="_x0000_i1028" type="#_x0000_t75" style="width:22.65pt;height:14.95pt" o:ole="">
                  <v:imagedata r:id="rId14" o:title=""/>
                </v:shape>
                <o:OLEObject Type="Embed" ProgID="Equation.DSMT4" ShapeID="_x0000_i1028" DrawAspect="Content" ObjectID="_1764538610" r:id="rId15"/>
              </w:object>
            </w:r>
            <w:r w:rsidR="005E3293">
              <w:t>.</w:t>
            </w:r>
          </w:p>
        </w:tc>
        <w:tc>
          <w:tcPr>
            <w:tcW w:w="1992" w:type="dxa"/>
            <w:vAlign w:val="center"/>
          </w:tcPr>
          <w:p w14:paraId="42963666" w14:textId="4175568A" w:rsidR="00F41C5D" w:rsidRPr="003E2810" w:rsidRDefault="00DA0ECF" w:rsidP="00DA0ECF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D. </w:t>
            </w:r>
            <w:r w:rsidR="005E3293" w:rsidRPr="00E30A1D">
              <w:rPr>
                <w:position w:val="-6"/>
                <w:szCs w:val="24"/>
              </w:rPr>
              <w:object w:dxaOrig="639" w:dyaOrig="300" w14:anchorId="4FAA43D5">
                <v:shape id="_x0000_i1029" type="#_x0000_t75" style="width:32.15pt;height:14.95pt" o:ole="">
                  <v:imagedata r:id="rId16" o:title=""/>
                </v:shape>
                <o:OLEObject Type="Embed" ProgID="Equation.DSMT4" ShapeID="_x0000_i1029" DrawAspect="Content" ObjectID="_1764538611" r:id="rId17"/>
              </w:object>
            </w:r>
            <w:r w:rsidR="005E3293">
              <w:t>.</w:t>
            </w:r>
          </w:p>
        </w:tc>
      </w:tr>
    </w:tbl>
    <w:p w14:paraId="086F466B" w14:textId="0B3FE2FE" w:rsidR="00F41C5D" w:rsidRPr="003E2810" w:rsidRDefault="00F41C5D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.</w:t>
      </w:r>
      <w:r w:rsidR="00113A48"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3E2810">
        <w:rPr>
          <w:rFonts w:ascii="Times New Roman" w:hAnsi="Times New Roman" w:cs="Times New Roman"/>
          <w:sz w:val="28"/>
          <w:szCs w:val="28"/>
          <w:lang w:val="vi-VN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F41C5D" w:rsidRPr="003E2810" w14:paraId="45E12F56" w14:textId="77777777" w:rsidTr="00F41C5D">
        <w:tc>
          <w:tcPr>
            <w:tcW w:w="2407" w:type="dxa"/>
            <w:vAlign w:val="center"/>
          </w:tcPr>
          <w:p w14:paraId="078C8718" w14:textId="586E0A39" w:rsidR="00F41C5D" w:rsidRPr="003E2810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5E3293" w:rsidRPr="005E3293">
              <w:rPr>
                <w:position w:val="-28"/>
                <w:szCs w:val="24"/>
              </w:rPr>
              <w:object w:dxaOrig="240" w:dyaOrig="720" w14:anchorId="4D76B7E9">
                <v:shape id="_x0000_i1030" type="#_x0000_t75" style="width:12.25pt;height:36.25pt" o:ole="">
                  <v:imagedata r:id="rId18" o:title=""/>
                </v:shape>
                <o:OLEObject Type="Embed" ProgID="Equation.DSMT4" ShapeID="_x0000_i1030" DrawAspect="Content" ObjectID="_1764538612" r:id="rId19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35274B48" w14:textId="725E9F38" w:rsidR="00F41C5D" w:rsidRPr="003E2810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E3293" w:rsidRPr="005E3293">
              <w:rPr>
                <w:position w:val="-8"/>
                <w:szCs w:val="24"/>
              </w:rPr>
              <w:object w:dxaOrig="540" w:dyaOrig="400" w14:anchorId="41B45E1F">
                <v:shape id="_x0000_i1031" type="#_x0000_t75" style="width:27.15pt;height:19.9pt" o:ole="">
                  <v:imagedata r:id="rId20" o:title=""/>
                </v:shape>
                <o:OLEObject Type="Embed" ProgID="Equation.DSMT4" ShapeID="_x0000_i1031" DrawAspect="Content" ObjectID="_1764538613" r:id="rId21"/>
              </w:object>
            </w:r>
            <w:r w:rsidR="00DA0ECF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3F7FDF66" w14:textId="18E67395" w:rsidR="00F41C5D" w:rsidRPr="003E2810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3293" w:rsidRPr="005E3293">
              <w:rPr>
                <w:position w:val="-12"/>
                <w:szCs w:val="24"/>
              </w:rPr>
              <w:object w:dxaOrig="780" w:dyaOrig="360" w14:anchorId="0A6E0479">
                <v:shape id="_x0000_i1032" type="#_x0000_t75" style="width:38.95pt;height:18.1pt" o:ole="">
                  <v:imagedata r:id="rId22" o:title=""/>
                </v:shape>
                <o:OLEObject Type="Embed" ProgID="Equation.DSMT4" ShapeID="_x0000_i1032" DrawAspect="Content" ObjectID="_1764538614" r:id="rId23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27AA2885" w14:textId="65ABD9F7" w:rsidR="00F41C5D" w:rsidRPr="003E2810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="00755336"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5E3293" w:rsidRPr="005E3293">
              <w:rPr>
                <w:position w:val="-8"/>
                <w:szCs w:val="24"/>
              </w:rPr>
              <w:object w:dxaOrig="840" w:dyaOrig="400" w14:anchorId="1ED3C6FB">
                <v:shape id="_x0000_i1033" type="#_x0000_t75" style="width:41.65pt;height:19.9pt" o:ole="">
                  <v:imagedata r:id="rId24" o:title=""/>
                </v:shape>
                <o:OLEObject Type="Embed" ProgID="Equation.DSMT4" ShapeID="_x0000_i1033" DrawAspect="Content" ObjectID="_1764538615" r:id="rId25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530E702" w14:textId="2C4AA93E" w:rsidR="00113A48" w:rsidRPr="003E2810" w:rsidRDefault="00113A48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="001246CF"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1246CF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46CF" w:rsidRPr="003E2810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="000F1C74" w:rsidRPr="003E2810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113A48" w:rsidRPr="003E2810" w14:paraId="1FAF20FB" w14:textId="77777777" w:rsidTr="004F27A1">
        <w:tc>
          <w:tcPr>
            <w:tcW w:w="2407" w:type="dxa"/>
            <w:vAlign w:val="center"/>
          </w:tcPr>
          <w:p w14:paraId="601B04C0" w14:textId="262B2475" w:rsidR="00113A48" w:rsidRPr="003E2810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5E3293" w:rsidRPr="005E3293">
              <w:rPr>
                <w:position w:val="-28"/>
                <w:szCs w:val="24"/>
              </w:rPr>
              <w:object w:dxaOrig="400" w:dyaOrig="720" w14:anchorId="496CAAF6">
                <v:shape id="_x0000_i1034" type="#_x0000_t75" style="width:19.9pt;height:36.25pt" o:ole="">
                  <v:imagedata r:id="rId26" o:title=""/>
                </v:shape>
                <o:OLEObject Type="Embed" ProgID="Equation.DSMT4" ShapeID="_x0000_i1034" DrawAspect="Content" ObjectID="_1764538616" r:id="rId27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7922F77" w14:textId="1A2D7454" w:rsidR="00113A48" w:rsidRPr="003E2810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E3293" w:rsidRPr="005E3293">
              <w:rPr>
                <w:position w:val="-28"/>
                <w:szCs w:val="24"/>
              </w:rPr>
              <w:object w:dxaOrig="420" w:dyaOrig="720" w14:anchorId="422746E5">
                <v:shape id="_x0000_i1035" type="#_x0000_t75" style="width:20.85pt;height:36.25pt" o:ole="">
                  <v:imagedata r:id="rId28" o:title=""/>
                </v:shape>
                <o:OLEObject Type="Embed" ProgID="Equation.DSMT4" ShapeID="_x0000_i1035" DrawAspect="Content" ObjectID="_1764538617" r:id="rId29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E33A96C" w14:textId="6E6FCD8E" w:rsidR="00113A48" w:rsidRPr="003E2810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3293" w:rsidRPr="005E3293">
              <w:rPr>
                <w:position w:val="-28"/>
                <w:szCs w:val="24"/>
              </w:rPr>
              <w:object w:dxaOrig="400" w:dyaOrig="720" w14:anchorId="54EDC4B8">
                <v:shape id="_x0000_i1036" type="#_x0000_t75" style="width:19.9pt;height:36.25pt" o:ole="">
                  <v:imagedata r:id="rId30" o:title=""/>
                </v:shape>
                <o:OLEObject Type="Embed" ProgID="Equation.DSMT4" ShapeID="_x0000_i1036" DrawAspect="Content" ObjectID="_1764538618" r:id="rId31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6EF748C2" w14:textId="5CCF29E2" w:rsidR="00113A48" w:rsidRPr="003E2810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="005E3293">
              <w:t xml:space="preserve"> </w:t>
            </w:r>
            <w:r w:rsidR="005E3293" w:rsidRPr="005E3293">
              <w:rPr>
                <w:position w:val="-28"/>
                <w:szCs w:val="24"/>
              </w:rPr>
              <w:object w:dxaOrig="400" w:dyaOrig="720" w14:anchorId="40EF7087">
                <v:shape id="_x0000_i1037" type="#_x0000_t75" style="width:19.9pt;height:36.25pt" o:ole="">
                  <v:imagedata r:id="rId32" o:title=""/>
                </v:shape>
                <o:OLEObject Type="Embed" ProgID="Equation.DSMT4" ShapeID="_x0000_i1037" DrawAspect="Content" ObjectID="_1764538619" r:id="rId33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106152E9" w14:textId="77777777" w:rsidR="005E3293" w:rsidRDefault="00113A48" w:rsidP="005E3293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3"/>
        <w:gridCol w:w="2388"/>
        <w:gridCol w:w="2338"/>
        <w:gridCol w:w="2154"/>
      </w:tblGrid>
      <w:tr w:rsidR="005E3293" w:rsidRPr="00515552" w14:paraId="5C440762" w14:textId="77777777" w:rsidTr="00E30A1D">
        <w:tc>
          <w:tcPr>
            <w:tcW w:w="2407" w:type="dxa"/>
            <w:vAlign w:val="bottom"/>
          </w:tcPr>
          <w:p w14:paraId="00B67E01" w14:textId="2E03B3B8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05D9B">
              <w:rPr>
                <w:rFonts w:eastAsia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5F126FDC" wp14:editId="7F7AAC34">
                  <wp:extent cx="1097435" cy="1097435"/>
                  <wp:effectExtent l="0" t="0" r="7620" b="7620"/>
                  <wp:docPr id="753719488" name="Picture 753719488" descr="Hộp Phấn Trắng Không Bụi SK-CH104WT (10 Viên/Hộp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Hộp Phấn Trắng Không Bụi SK-CH104WT (10 Viên/Hộp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075" cy="109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0C992B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2407" w:type="dxa"/>
            <w:vAlign w:val="bottom"/>
          </w:tcPr>
          <w:p w14:paraId="225CF84A" w14:textId="2732506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05D9B">
              <w:rPr>
                <w:rFonts w:eastAsia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5043549C" wp14:editId="101DFE41">
                  <wp:extent cx="1305954" cy="1105893"/>
                  <wp:effectExtent l="0" t="0" r="8890" b="0"/>
                  <wp:docPr id="1254227974" name="Picture 1254227974" descr="Đồ Chơi Xếp Hình Bằng Gỗ 6 Mặt Lập Phương Cho Bé Yêu LP1 | Tik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Đồ Chơi Xếp Hình Bằng Gỗ 6 Mặt Lập Phương Cho Bé Yêu LP1 | Tik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09" t="14674" r="10057" b="14674"/>
                          <a:stretch/>
                        </pic:blipFill>
                        <pic:spPr bwMode="auto">
                          <a:xfrm>
                            <a:off x="0" y="0"/>
                            <a:ext cx="1307660" cy="1107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3AE0307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2407" w:type="dxa"/>
            <w:vAlign w:val="bottom"/>
          </w:tcPr>
          <w:p w14:paraId="25B6FCB6" w14:textId="181E8665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66168883" wp14:editId="3EBBAD23">
                  <wp:extent cx="1124242" cy="1124242"/>
                  <wp:effectExtent l="0" t="0" r="0" b="0"/>
                  <wp:docPr id="1726342002" name="Picture 1726342002" descr="Hộp quà Noel, Hộp quà Giáng sinh đựng kẹo hình kim tự tháp ngộ nghĩnh xinh  xắn BBShine – G003 | BBShine - Thời Trang &amp; Phụ Kiện Trẻ 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ộp quà Noel, Hộp quà Giáng sinh đựng kẹo hình kim tự tháp ngộ nghĩnh xinh  xắn BBShine – G003 | BBShine - Thời Trang &amp; Phụ Kiện Trẻ E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274" cy="1148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098B6F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992" w:type="dxa"/>
            <w:vAlign w:val="bottom"/>
          </w:tcPr>
          <w:p w14:paraId="21371FCE" w14:textId="2E2DEF62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05D9B">
              <w:rPr>
                <w:rFonts w:eastAsia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3345497C" wp14:editId="0420ED72">
                  <wp:extent cx="1228725" cy="1170035"/>
                  <wp:effectExtent l="0" t="0" r="0" b="0"/>
                  <wp:docPr id="289070942" name="Picture 289070942" descr="Hộp Mứt Tết Lục Giác Hữu Nghị – Hữu Nghị Foo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Hộp Mứt Tết Lục Giác Hữu Nghị – Hữu Nghị Foo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3" t="17219" r="6164"/>
                          <a:stretch/>
                        </pic:blipFill>
                        <pic:spPr bwMode="auto">
                          <a:xfrm>
                            <a:off x="0" y="0"/>
                            <a:ext cx="1237280" cy="117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CBECB0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4</w:t>
            </w:r>
          </w:p>
        </w:tc>
      </w:tr>
      <w:tr w:rsidR="005E3293" w:rsidRPr="00515552" w14:paraId="3AE8ED1F" w14:textId="77777777" w:rsidTr="00E30A1D">
        <w:tc>
          <w:tcPr>
            <w:tcW w:w="2407" w:type="dxa"/>
            <w:vAlign w:val="center"/>
          </w:tcPr>
          <w:p w14:paraId="38DC2693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2407" w:type="dxa"/>
            <w:vAlign w:val="center"/>
          </w:tcPr>
          <w:p w14:paraId="70C0A56C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2407" w:type="dxa"/>
            <w:vAlign w:val="center"/>
          </w:tcPr>
          <w:p w14:paraId="29972023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992" w:type="dxa"/>
            <w:vAlign w:val="center"/>
          </w:tcPr>
          <w:p w14:paraId="25B8BAF4" w14:textId="77777777" w:rsidR="005E3293" w:rsidRPr="00495098" w:rsidRDefault="005E3293" w:rsidP="00E30A1D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4</w:t>
            </w:r>
          </w:p>
        </w:tc>
      </w:tr>
    </w:tbl>
    <w:p w14:paraId="7F3313B4" w14:textId="77777777" w:rsidR="00AD401C" w:rsidRDefault="00AD401C" w:rsidP="005E3293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</w:p>
    <w:tbl>
      <w:tblPr>
        <w:tblStyle w:val="TableGrid"/>
        <w:tblW w:w="9629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5206"/>
        <w:gridCol w:w="4423"/>
      </w:tblGrid>
      <w:tr w:rsidR="00AD401C" w:rsidRPr="003E2810" w14:paraId="41DBEAAC" w14:textId="77777777" w:rsidTr="00AD401C">
        <w:tc>
          <w:tcPr>
            <w:tcW w:w="5206" w:type="dxa"/>
            <w:tcBorders>
              <w:top w:val="nil"/>
              <w:left w:val="nil"/>
              <w:bottom w:val="nil"/>
              <w:right w:val="nil"/>
            </w:tcBorders>
          </w:tcPr>
          <w:p w14:paraId="54B94425" w14:textId="7709A9B0" w:rsidR="00AD401C" w:rsidRPr="003E2810" w:rsidRDefault="00AD401C" w:rsidP="009F4031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</w:t>
            </w: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vẽ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bên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chọn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án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đúng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:</w:t>
            </w:r>
          </w:p>
          <w:p w14:paraId="62782677" w14:textId="5629863E" w:rsidR="00AD401C" w:rsidRDefault="00AD401C" w:rsidP="009F4031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380" w:dyaOrig="300" w14:anchorId="3D9EFECD">
                <v:shape id="_x0000_i1316" type="#_x0000_t75" style="width:16.75pt;height:14.95pt" o:ole="">
                  <v:imagedata r:id="rId38" o:title=""/>
                </v:shape>
                <o:OLEObject Type="Embed" ProgID="Equation.DSMT4" ShapeID="_x0000_i1316" DrawAspect="Content" ObjectID="_1764538620" r:id="rId39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tia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540" w:dyaOrig="400" w14:anchorId="4D5BAB06">
                <v:shape id="_x0000_i1320" type="#_x0000_t75" style="width:24pt;height:19.9pt" o:ole="">
                  <v:imagedata r:id="rId40" o:title=""/>
                </v:shape>
                <o:OLEObject Type="Embed" ProgID="Equation.DSMT4" ShapeID="_x0000_i1320" DrawAspect="Content" ObjectID="_1764538621" r:id="rId41"/>
              </w:object>
            </w:r>
          </w:p>
          <w:p w14:paraId="2FAFC74E" w14:textId="75328397" w:rsidR="00AD401C" w:rsidRDefault="00AD401C" w:rsidP="009F4031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380" w:dyaOrig="300" w14:anchorId="24E84016">
                <v:shape id="_x0000_i1317" type="#_x0000_t75" style="width:16.75pt;height:14.95pt" o:ole="">
                  <v:imagedata r:id="rId38" o:title=""/>
                </v:shape>
                <o:OLEObject Type="Embed" ProgID="Equation.DSMT4" ShapeID="_x0000_i1317" DrawAspect="Content" ObjectID="_1764538622" r:id="rId42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tia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40" w:dyaOrig="460" w14:anchorId="617E1B9A">
                <v:shape id="_x0000_i1321" type="#_x0000_t75" style="width:24pt;height:23.1pt" o:ole="">
                  <v:imagedata r:id="rId43" o:title=""/>
                </v:shape>
                <o:OLEObject Type="Embed" ProgID="Equation.DSMT4" ShapeID="_x0000_i1321" DrawAspect="Content" ObjectID="_1764538623" r:id="rId44"/>
              </w:object>
            </w:r>
          </w:p>
          <w:p w14:paraId="5D480EE4" w14:textId="70DA0D30" w:rsidR="00AD401C" w:rsidRDefault="00AD401C" w:rsidP="009F4031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380" w:dyaOrig="300" w14:anchorId="03E567CD">
                <v:shape id="_x0000_i1318" type="#_x0000_t75" style="width:16.75pt;height:14.95pt" o:ole="">
                  <v:imagedata r:id="rId38" o:title=""/>
                </v:shape>
                <o:OLEObject Type="Embed" ProgID="Equation.DSMT4" ShapeID="_x0000_i1318" DrawAspect="Content" ObjectID="_1764538624" r:id="rId45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tia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40" w:dyaOrig="460" w14:anchorId="70FA356E">
                <v:shape id="_x0000_i1322" type="#_x0000_t75" style="width:24pt;height:23.1pt" o:ole="">
                  <v:imagedata r:id="rId46" o:title=""/>
                </v:shape>
                <o:OLEObject Type="Embed" ProgID="Equation.DSMT4" ShapeID="_x0000_i1322" DrawAspect="Content" ObjectID="_1764538625" r:id="rId47"/>
              </w:object>
            </w:r>
          </w:p>
          <w:p w14:paraId="44641A98" w14:textId="780F1E48" w:rsidR="00AD401C" w:rsidRPr="00AD401C" w:rsidRDefault="00AD401C" w:rsidP="009F4031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400" w:dyaOrig="300" w14:anchorId="7AE4D2EB">
                <v:shape id="_x0000_i1319" type="#_x0000_t75" style="width:17.65pt;height:14.95pt" o:ole="">
                  <v:imagedata r:id="rId48" o:title=""/>
                </v:shape>
                <o:OLEObject Type="Embed" ProgID="Equation.DSMT4" ShapeID="_x0000_i1319" DrawAspect="Content" ObjectID="_1764538626" r:id="rId49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tia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AD401C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40" w:dyaOrig="460" w14:anchorId="2FE0EB17">
                <v:shape id="_x0000_i1323" type="#_x0000_t75" style="width:24pt;height:23.1pt" o:ole="">
                  <v:imagedata r:id="rId50" o:title=""/>
                </v:shape>
                <o:OLEObject Type="Embed" ProgID="Equation.DSMT4" ShapeID="_x0000_i1323" DrawAspect="Content" ObjectID="_1764538627" r:id="rId51"/>
              </w:object>
            </w:r>
          </w:p>
        </w:tc>
        <w:tc>
          <w:tcPr>
            <w:tcW w:w="4423" w:type="dxa"/>
            <w:tcBorders>
              <w:top w:val="nil"/>
              <w:left w:val="nil"/>
              <w:bottom w:val="nil"/>
              <w:right w:val="nil"/>
            </w:tcBorders>
          </w:tcPr>
          <w:p w14:paraId="4F5D1ADA" w14:textId="4AE4E9D1" w:rsidR="00AD401C" w:rsidRPr="003E2810" w:rsidRDefault="00B67A96" w:rsidP="009F4031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B67A96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  <w:lang w:val="vi-VN"/>
              </w:rPr>
              <w:drawing>
                <wp:inline distT="0" distB="0" distL="0" distR="0" wp14:anchorId="1E7EAD27" wp14:editId="0E6DFF57">
                  <wp:extent cx="2550891" cy="1903306"/>
                  <wp:effectExtent l="0" t="0" r="0" b="0"/>
                  <wp:docPr id="8179571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9178" cy="1916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818C42" w14:textId="4AB52622" w:rsidR="00F438D9" w:rsidRPr="003E2810" w:rsidRDefault="00F438D9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="00490902" w:rsidRPr="003E281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490902" w:rsidRPr="003E2810">
        <w:rPr>
          <w:rFonts w:ascii="Times New Roman" w:hAnsi="Times New Roman" w:cs="Times New Roman"/>
          <w:sz w:val="28"/>
          <w:szCs w:val="28"/>
        </w:rPr>
        <w:t xml:space="preserve"> </w:t>
      </w:r>
      <w:r w:rsidR="00B67A96" w:rsidRPr="003E2810">
        <w:rPr>
          <w:rFonts w:ascii="Times New Roman" w:hAnsi="Times New Roman" w:cs="Times New Roman"/>
          <w:position w:val="-28"/>
          <w:sz w:val="28"/>
          <w:szCs w:val="28"/>
        </w:rPr>
        <w:object w:dxaOrig="2260" w:dyaOrig="720" w14:anchorId="391AD65C">
          <v:shape id="_x0000_i1334" type="#_x0000_t75" style="width:116.4pt;height:36.7pt" o:ole="">
            <v:imagedata r:id="rId53" o:title=""/>
          </v:shape>
          <o:OLEObject Type="Embed" ProgID="Equation.DSMT4" ShapeID="_x0000_i1334" DrawAspect="Content" ObjectID="_1764538628" r:id="rId54"/>
        </w:object>
      </w:r>
      <w:r w:rsidR="00490902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0902" w:rsidRPr="003E281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490902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lệ</w:t>
      </w:r>
      <w:proofErr w:type="spellEnd"/>
      <w:r w:rsidR="00490902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0902" w:rsidRPr="003E281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3293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490902" w:rsidRPr="003E2810">
        <w:rPr>
          <w:rFonts w:ascii="Times New Roman" w:hAnsi="Times New Roman" w:cs="Times New Roman"/>
          <w:sz w:val="28"/>
          <w:szCs w:val="28"/>
        </w:rPr>
        <w:t xml:space="preserve"> </w:t>
      </w:r>
      <w:r w:rsidR="007C2733" w:rsidRPr="003E2810">
        <w:rPr>
          <w:rFonts w:ascii="Times New Roman" w:hAnsi="Times New Roman" w:cs="Times New Roman"/>
          <w:b/>
          <w:bCs/>
          <w:sz w:val="28"/>
          <w:szCs w:val="28"/>
        </w:rPr>
        <w:t>ĐÚNG</w:t>
      </w:r>
      <w:r w:rsidR="00490902" w:rsidRPr="003E2810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F438D9" w:rsidRPr="003E2810" w14:paraId="0DA6243C" w14:textId="77777777" w:rsidTr="004F27A1">
        <w:tc>
          <w:tcPr>
            <w:tcW w:w="2407" w:type="dxa"/>
            <w:vAlign w:val="center"/>
          </w:tcPr>
          <w:p w14:paraId="35E281CA" w14:textId="0D70482E" w:rsidR="00F438D9" w:rsidRPr="003E2810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B67A96" w:rsidRPr="003E281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80" w:dyaOrig="720" w14:anchorId="564ADC3D">
                <v:shape id="_x0000_i1336" type="#_x0000_t75" style="width:39.85pt;height:36.7pt" o:ole="">
                  <v:imagedata r:id="rId55" o:title=""/>
                </v:shape>
                <o:OLEObject Type="Embed" ProgID="Equation.DSMT4" ShapeID="_x0000_i1336" DrawAspect="Content" ObjectID="_1764538629" r:id="rId56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4D99F83E" w14:textId="3D469A14" w:rsidR="00F438D9" w:rsidRPr="003E2810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B67A96" w:rsidRPr="003E281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60349BC2">
                <v:shape id="_x0000_i1338" type="#_x0000_t75" style="width:37.15pt;height:36.25pt" o:ole="">
                  <v:imagedata r:id="rId57" o:title=""/>
                </v:shape>
                <o:OLEObject Type="Embed" ProgID="Equation.DSMT4" ShapeID="_x0000_i1338" DrawAspect="Content" ObjectID="_1764538630" r:id="rId58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26D53339" w14:textId="43081CE6" w:rsidR="00F438D9" w:rsidRPr="003E2810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67A96" w:rsidRPr="003E281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4A844ACE">
                <v:shape id="_x0000_i1340" type="#_x0000_t75" style="width:37.15pt;height:36.25pt" o:ole="">
                  <v:imagedata r:id="rId59" o:title=""/>
                </v:shape>
                <o:OLEObject Type="Embed" ProgID="Equation.DSMT4" ShapeID="_x0000_i1340" DrawAspect="Content" ObjectID="_1764538631" r:id="rId60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5C1ADD3C" w14:textId="2527214A" w:rsidR="00F438D9" w:rsidRPr="003E2810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B67A96" w:rsidRPr="003E281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7E6035DA">
                <v:shape id="_x0000_i1342" type="#_x0000_t75" style="width:38.05pt;height:36.25pt" o:ole="">
                  <v:imagedata r:id="rId61" o:title=""/>
                </v:shape>
                <o:OLEObject Type="Embed" ProgID="Equation.DSMT4" ShapeID="_x0000_i1342" DrawAspect="Content" ObjectID="_1764538632" r:id="rId62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28EFA71" w14:textId="6F984464" w:rsidR="00490902" w:rsidRPr="003E2810" w:rsidRDefault="00490902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lastRenderedPageBreak/>
        <w:t xml:space="preserve">Câu 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7.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5E3293">
        <w:rPr>
          <w:rFonts w:ascii="Times New Roman" w:hAnsi="Times New Roman" w:cs="Times New Roman"/>
          <w:sz w:val="28"/>
          <w:szCs w:val="28"/>
        </w:rPr>
        <w:t xml:space="preserve"> </w:t>
      </w:r>
      <w:r w:rsidR="005E3293" w:rsidRPr="005E3293">
        <w:rPr>
          <w:position w:val="-10"/>
        </w:rPr>
        <w:object w:dxaOrig="700" w:dyaOrig="340" w14:anchorId="3D0E7B33">
          <v:shape id="_x0000_i1044" type="#_x0000_t75" style="width:34.85pt;height:16.75pt" o:ole="">
            <v:imagedata r:id="rId63" o:title=""/>
          </v:shape>
          <o:OLEObject Type="Embed" ProgID="Equation.DSMT4" ShapeID="_x0000_i1044" DrawAspect="Content" ObjectID="_1764538633" r:id="rId64"/>
        </w:object>
      </w:r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r w:rsidR="005E3293" w:rsidRPr="005E3293">
        <w:rPr>
          <w:position w:val="-10"/>
        </w:rPr>
        <w:object w:dxaOrig="580" w:dyaOrig="340" w14:anchorId="0010A504">
          <v:shape id="_x0000_i1045" type="#_x0000_t75" style="width:29pt;height:16.75pt" o:ole="">
            <v:imagedata r:id="rId65" o:title=""/>
          </v:shape>
          <o:OLEObject Type="Embed" ProgID="Equation.DSMT4" ShapeID="_x0000_i1045" DrawAspect="Content" ObjectID="_1764538634" r:id="rId66"/>
        </w:object>
      </w:r>
      <w:r w:rsidRPr="003E281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214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09"/>
        <w:gridCol w:w="2410"/>
        <w:gridCol w:w="1985"/>
      </w:tblGrid>
      <w:tr w:rsidR="00490902" w:rsidRPr="003E2810" w14:paraId="3E5D60EE" w14:textId="77777777" w:rsidTr="00586194">
        <w:tc>
          <w:tcPr>
            <w:tcW w:w="2410" w:type="dxa"/>
            <w:vAlign w:val="center"/>
          </w:tcPr>
          <w:p w14:paraId="422A66E4" w14:textId="46D9CED8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5E3293" w:rsidRPr="005E3293">
              <w:rPr>
                <w:position w:val="-10"/>
                <w:szCs w:val="24"/>
              </w:rPr>
              <w:object w:dxaOrig="420" w:dyaOrig="340" w14:anchorId="0892E6E0">
                <v:shape id="_x0000_i1046" type="#_x0000_t75" style="width:20.85pt;height:16.75pt" o:ole="">
                  <v:imagedata r:id="rId67" o:title=""/>
                </v:shape>
                <o:OLEObject Type="Embed" ProgID="Equation.DSMT4" ShapeID="_x0000_i1046" DrawAspect="Content" ObjectID="_1764538635" r:id="rId68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9" w:type="dxa"/>
            <w:vAlign w:val="center"/>
          </w:tcPr>
          <w:p w14:paraId="6FBA0840" w14:textId="17ECF98C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E3293" w:rsidRPr="005E3293">
              <w:rPr>
                <w:position w:val="-10"/>
                <w:szCs w:val="24"/>
              </w:rPr>
              <w:object w:dxaOrig="440" w:dyaOrig="340" w14:anchorId="7FD98967">
                <v:shape id="_x0000_i1047" type="#_x0000_t75" style="width:22.2pt;height:16.75pt" o:ole="">
                  <v:imagedata r:id="rId69" o:title=""/>
                </v:shape>
                <o:OLEObject Type="Embed" ProgID="Equation.DSMT4" ShapeID="_x0000_i1047" DrawAspect="Content" ObjectID="_1764538636" r:id="rId70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10" w:type="dxa"/>
            <w:vAlign w:val="center"/>
          </w:tcPr>
          <w:p w14:paraId="4EDB84C6" w14:textId="6476FCF3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3293" w:rsidRPr="005E3293">
              <w:rPr>
                <w:position w:val="-10"/>
                <w:szCs w:val="24"/>
              </w:rPr>
              <w:object w:dxaOrig="560" w:dyaOrig="340" w14:anchorId="0B60B31F">
                <v:shape id="_x0000_i1048" type="#_x0000_t75" style="width:28.55pt;height:16.75pt" o:ole="">
                  <v:imagedata r:id="rId71" o:title=""/>
                </v:shape>
                <o:OLEObject Type="Embed" ProgID="Equation.DSMT4" ShapeID="_x0000_i1048" DrawAspect="Content" ObjectID="_1764538637" r:id="rId72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85" w:type="dxa"/>
            <w:vAlign w:val="center"/>
          </w:tcPr>
          <w:p w14:paraId="56816DC7" w14:textId="72E3A098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E3293" w:rsidRPr="005E3293">
              <w:rPr>
                <w:position w:val="-10"/>
                <w:szCs w:val="24"/>
              </w:rPr>
              <w:object w:dxaOrig="560" w:dyaOrig="340" w14:anchorId="6EB02394">
                <v:shape id="_x0000_i1049" type="#_x0000_t75" style="width:28.55pt;height:16.75pt" o:ole="">
                  <v:imagedata r:id="rId73" o:title=""/>
                </v:shape>
                <o:OLEObject Type="Embed" ProgID="Equation.DSMT4" ShapeID="_x0000_i1049" DrawAspect="Content" ObjectID="_1764538638" r:id="rId74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3426715" w14:textId="28B73D0F" w:rsidR="00F438D9" w:rsidRPr="003E2810" w:rsidRDefault="00F438D9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="00490902" w:rsidRPr="003E2810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r w:rsidR="00380A35" w:rsidRPr="00495098">
        <w:rPr>
          <w:rFonts w:ascii="Times New Roman" w:hAnsi="Times New Roman" w:cs="Times New Roman"/>
          <w:position w:val="-32"/>
          <w:sz w:val="28"/>
          <w:szCs w:val="28"/>
        </w:rPr>
        <w:object w:dxaOrig="920" w:dyaOrig="780" w14:anchorId="50702F7B">
          <v:shape id="_x0000_i1050" type="#_x0000_t75" style="width:46.65pt;height:38.95pt" o:ole="">
            <v:imagedata r:id="rId75" o:title=""/>
          </v:shape>
          <o:OLEObject Type="Embed" ProgID="Equation.DSMT4" ShapeID="_x0000_i1050" DrawAspect="Content" ObjectID="_1764538639" r:id="rId76"/>
        </w:object>
      </w:r>
      <w:r w:rsidR="000F1C74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1C74" w:rsidRPr="003E2810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524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516"/>
        <w:gridCol w:w="2516"/>
        <w:gridCol w:w="2082"/>
      </w:tblGrid>
      <w:tr w:rsidR="00490902" w:rsidRPr="003E2810" w14:paraId="2111E637" w14:textId="77777777" w:rsidTr="00755336">
        <w:tc>
          <w:tcPr>
            <w:tcW w:w="2410" w:type="dxa"/>
            <w:vAlign w:val="center"/>
          </w:tcPr>
          <w:p w14:paraId="7C6F8830" w14:textId="7C308AF1" w:rsidR="00490902" w:rsidRPr="003E2810" w:rsidRDefault="00490902" w:rsidP="0070567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="00705675"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380A35" w:rsidRPr="00380A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00" w:dyaOrig="720" w14:anchorId="3292ED12">
                <v:shape id="_x0000_i1051" type="#_x0000_t75" style="width:20.85pt;height:37.6pt" o:ole="">
                  <v:imagedata r:id="rId77" o:title=""/>
                </v:shape>
                <o:OLEObject Type="Embed" ProgID="Equation.DSMT4" ShapeID="_x0000_i1051" DrawAspect="Content" ObjectID="_1764538640" r:id="rId78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16" w:type="dxa"/>
            <w:vAlign w:val="center"/>
          </w:tcPr>
          <w:p w14:paraId="5DC88DF3" w14:textId="79C4B304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380A35" w:rsidRPr="00380A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00" w:dyaOrig="720" w14:anchorId="59D60D37">
                <v:shape id="_x0000_i1052" type="#_x0000_t75" style="width:20.85pt;height:37.6pt" o:ole="">
                  <v:imagedata r:id="rId79" o:title=""/>
                </v:shape>
                <o:OLEObject Type="Embed" ProgID="Equation.DSMT4" ShapeID="_x0000_i1052" DrawAspect="Content" ObjectID="_1764538641" r:id="rId80"/>
              </w:object>
            </w:r>
          </w:p>
        </w:tc>
        <w:tc>
          <w:tcPr>
            <w:tcW w:w="2516" w:type="dxa"/>
            <w:vAlign w:val="center"/>
          </w:tcPr>
          <w:p w14:paraId="71FA8E7F" w14:textId="05F97B5E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80A35" w:rsidRPr="00380A3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37388B43">
                <v:shape id="_x0000_i1053" type="#_x0000_t75" style="width:18.1pt;height:14.95pt" o:ole="">
                  <v:imagedata r:id="rId81" o:title=""/>
                </v:shape>
                <o:OLEObject Type="Embed" ProgID="Equation.DSMT4" ShapeID="_x0000_i1053" DrawAspect="Content" ObjectID="_1764538642" r:id="rId82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082" w:type="dxa"/>
            <w:vAlign w:val="center"/>
          </w:tcPr>
          <w:p w14:paraId="34399B91" w14:textId="6AFB8741" w:rsidR="00490902" w:rsidRPr="003E2810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380A35" w:rsidRPr="00380A3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00" w14:anchorId="132CE663">
                <v:shape id="_x0000_i1054" type="#_x0000_t75" style="width:25.35pt;height:14.95pt" o:ole="">
                  <v:imagedata r:id="rId83" o:title=""/>
                </v:shape>
                <o:OLEObject Type="Embed" ProgID="Equation.DSMT4" ShapeID="_x0000_i1054" DrawAspect="Content" ObjectID="_1764538643" r:id="rId84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743B0CCC" w14:textId="77777777" w:rsidR="00490902" w:rsidRPr="003E2810" w:rsidRDefault="00490902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629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5065"/>
        <w:gridCol w:w="4564"/>
      </w:tblGrid>
      <w:tr w:rsidR="003E2810" w:rsidRPr="003E2810" w14:paraId="33ACFC9B" w14:textId="77777777" w:rsidTr="007B5501">
        <w:tc>
          <w:tcPr>
            <w:tcW w:w="5065" w:type="dxa"/>
            <w:tcBorders>
              <w:top w:val="nil"/>
              <w:left w:val="nil"/>
              <w:bottom w:val="nil"/>
              <w:right w:val="nil"/>
            </w:tcBorders>
          </w:tcPr>
          <w:p w14:paraId="0804AFC1" w14:textId="52F3B94D" w:rsidR="00854B66" w:rsidRPr="003E2810" w:rsidRDefault="00854B66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="00490902" w:rsidRPr="003E281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</w:t>
            </w: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lăng</w:t>
            </w:r>
            <w:proofErr w:type="spellEnd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trụ</w:t>
            </w:r>
            <w:proofErr w:type="spellEnd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9E7CEF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đứng</w:t>
            </w:r>
            <w:proofErr w:type="spellEnd"/>
            <w:r w:rsidR="000364E9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tam</w:t>
            </w:r>
            <w:r w:rsidR="00755336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755336" w:rsidRPr="003E281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="00380A35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="00380A35" w:rsidRPr="00E30A1D">
              <w:rPr>
                <w:position w:val="-6"/>
                <w:szCs w:val="24"/>
              </w:rPr>
              <w:object w:dxaOrig="1219" w:dyaOrig="300" w14:anchorId="4D40A85D">
                <v:shape id="_x0000_i1055" type="#_x0000_t75" style="width:61.6pt;height:14.95pt" o:ole="">
                  <v:imagedata r:id="rId85" o:title=""/>
                </v:shape>
                <o:OLEObject Type="Embed" ProgID="Equation.DSMT4" ShapeID="_x0000_i1055" DrawAspect="Content" ObjectID="_1764538644" r:id="rId86"/>
              </w:object>
            </w:r>
            <w:r w:rsidR="00755336"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. Cạnh </w:t>
            </w:r>
            <w:proofErr w:type="spellStart"/>
            <w:r w:rsidR="00755336" w:rsidRPr="003E2810">
              <w:rPr>
                <w:rFonts w:ascii="Times New Roman" w:hAnsi="Times New Roman" w:cs="Times New Roman"/>
                <w:sz w:val="28"/>
                <w:szCs w:val="32"/>
              </w:rPr>
              <w:t>bên</w:t>
            </w:r>
            <w:proofErr w:type="spellEnd"/>
            <w:r w:rsidR="00755336"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="000364E9" w:rsidRPr="003E2810">
              <w:rPr>
                <w:rFonts w:ascii="Times New Roman" w:hAnsi="Times New Roman" w:cs="Times New Roman"/>
                <w:position w:val="-4"/>
                <w:sz w:val="28"/>
                <w:szCs w:val="32"/>
              </w:rPr>
              <w:object w:dxaOrig="480" w:dyaOrig="279" w14:anchorId="7C6D6800">
                <v:shape id="_x0000_i1056" type="#_x0000_t75" style="width:24.45pt;height:13.15pt" o:ole="">
                  <v:imagedata r:id="rId87" o:title=""/>
                </v:shape>
                <o:OLEObject Type="Embed" ProgID="Equation.DSMT4" ShapeID="_x0000_i1056" DrawAspect="Content" ObjectID="_1764538645" r:id="rId88"/>
              </w:object>
            </w:r>
            <w:proofErr w:type="spellStart"/>
            <w:r w:rsidR="00755336" w:rsidRPr="003E2810">
              <w:rPr>
                <w:rFonts w:ascii="Times New Roman" w:hAnsi="Times New Roman" w:cs="Times New Roman"/>
                <w:sz w:val="28"/>
                <w:szCs w:val="32"/>
              </w:rPr>
              <w:t>bằng</w:t>
            </w:r>
            <w:proofErr w:type="spellEnd"/>
            <w:r w:rsidR="00755336"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="00755336" w:rsidRPr="003E2810">
              <w:rPr>
                <w:rFonts w:ascii="Times New Roman" w:hAnsi="Times New Roman" w:cs="Times New Roman"/>
                <w:sz w:val="28"/>
                <w:szCs w:val="32"/>
              </w:rPr>
              <w:t>cạnh</w:t>
            </w:r>
            <w:proofErr w:type="spellEnd"/>
          </w:p>
          <w:p w14:paraId="2B23327E" w14:textId="77777777" w:rsidR="00854B66" w:rsidRPr="003E2810" w:rsidRDefault="00854B66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467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410"/>
              <w:gridCol w:w="2268"/>
            </w:tblGrid>
            <w:tr w:rsidR="003E2810" w:rsidRPr="003E2810" w14:paraId="05C24848" w14:textId="77777777" w:rsidTr="007B5501">
              <w:tc>
                <w:tcPr>
                  <w:tcW w:w="2410" w:type="dxa"/>
                </w:tcPr>
                <w:p w14:paraId="3AF947D9" w14:textId="4EEBDA7F" w:rsidR="00854B66" w:rsidRPr="003E2810" w:rsidRDefault="00854B66" w:rsidP="000364E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A.</w:t>
                  </w:r>
                  <w:r w:rsidR="000364E9"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  <w:r w:rsidR="000364E9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AB</w:t>
                  </w:r>
                  <w:r w:rsidR="00755336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  <w:tc>
                <w:tcPr>
                  <w:tcW w:w="2268" w:type="dxa"/>
                </w:tcPr>
                <w:p w14:paraId="0846233B" w14:textId="27705CE6" w:rsidR="00854B66" w:rsidRPr="003E2810" w:rsidRDefault="00854B66" w:rsidP="000364E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B.</w:t>
                  </w:r>
                  <w:r w:rsidR="004A0129"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  <w:r w:rsidR="004A0129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CF</w:t>
                  </w:r>
                  <w:r w:rsidR="00755336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</w:tr>
            <w:tr w:rsidR="004A72AE" w:rsidRPr="003E2810" w14:paraId="0DD82E64" w14:textId="77777777" w:rsidTr="007B5501">
              <w:tc>
                <w:tcPr>
                  <w:tcW w:w="2410" w:type="dxa"/>
                </w:tcPr>
                <w:p w14:paraId="095BAE54" w14:textId="7D98CF31" w:rsidR="00854B66" w:rsidRPr="003E2810" w:rsidRDefault="00854B66" w:rsidP="004A012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.</w:t>
                  </w:r>
                  <w:r w:rsidR="004A0129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 xml:space="preserve"> DF</w:t>
                  </w:r>
                  <w:r w:rsidR="00755336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  <w:tc>
                <w:tcPr>
                  <w:tcW w:w="2268" w:type="dxa"/>
                </w:tcPr>
                <w:p w14:paraId="1D3B7A86" w14:textId="355AC471" w:rsidR="00854B66" w:rsidRPr="003E2810" w:rsidRDefault="00854B66" w:rsidP="004A012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D.</w:t>
                  </w:r>
                  <w:r w:rsidR="004A0129"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 xml:space="preserve"> </w:t>
                  </w:r>
                  <w:r w:rsidR="004A0129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EF</w:t>
                  </w:r>
                  <w:r w:rsidR="00755336" w:rsidRPr="003E2810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</w:tr>
          </w:tbl>
          <w:p w14:paraId="03219CBC" w14:textId="15D09222" w:rsidR="00854B66" w:rsidRPr="003E2810" w:rsidRDefault="00854B66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4564" w:type="dxa"/>
            <w:tcBorders>
              <w:top w:val="nil"/>
              <w:left w:val="nil"/>
              <w:bottom w:val="nil"/>
              <w:right w:val="nil"/>
            </w:tcBorders>
          </w:tcPr>
          <w:p w14:paraId="3B868BC6" w14:textId="6B36EB1B" w:rsidR="00854B66" w:rsidRPr="003E2810" w:rsidRDefault="000364E9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3E2810">
              <w:rPr>
                <w:rFonts w:ascii="Times New Roman" w:hAnsi="Times New Roman" w:cs="Times New Roman"/>
                <w:noProof/>
                <w:lang w:val="vi-VN" w:eastAsia="zh-CN"/>
              </w:rPr>
              <w:drawing>
                <wp:inline distT="0" distB="0" distL="0" distR="0" wp14:anchorId="34E66C79" wp14:editId="3F28580E">
                  <wp:extent cx="1809382" cy="1940011"/>
                  <wp:effectExtent l="0" t="0" r="635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043" cy="1945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0902" w:rsidRPr="003E2810" w14:paraId="770C37BC" w14:textId="77777777" w:rsidTr="007B5501">
        <w:tc>
          <w:tcPr>
            <w:tcW w:w="5065" w:type="dxa"/>
            <w:tcBorders>
              <w:top w:val="nil"/>
              <w:left w:val="nil"/>
              <w:bottom w:val="nil"/>
              <w:right w:val="nil"/>
            </w:tcBorders>
          </w:tcPr>
          <w:p w14:paraId="0424A54A" w14:textId="79CD0499" w:rsidR="00490902" w:rsidRPr="003E2810" w:rsidRDefault="00490902" w:rsidP="000F1C74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3E281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0.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Hình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bên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dưới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mô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tả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động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tác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thể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dục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của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học</w:t>
            </w:r>
            <w:proofErr w:type="spellEnd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="004D7FD0"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sinh</w:t>
            </w:r>
            <w:proofErr w:type="spellEnd"/>
            <w:r w:rsidR="007B5501">
              <w:rPr>
                <w:rFonts w:ascii="Times New Roman" w:hAnsi="Times New Roman" w:cs="Times New Roman"/>
                <w:bCs/>
                <w:sz w:val="28"/>
                <w:szCs w:val="24"/>
              </w:rPr>
              <w:t>.</w:t>
            </w:r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Biết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góc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380A35" w:rsidRPr="00515552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40" w:dyaOrig="360" w14:anchorId="144D68C0">
                <v:shape id="_x0000_i1057" type="#_x0000_t75" style="width:24pt;height:18.1pt" o:ole="">
                  <v:imagedata r:id="rId90" o:title=""/>
                </v:shape>
                <o:OLEObject Type="Embed" ProgID="Equation.DSMT4" ShapeID="_x0000_i1057" DrawAspect="Content" ObjectID="_1764538646" r:id="rId91"/>
              </w:object>
            </w:r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bằng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4D7FD0" w:rsidRPr="003E2810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440" w:dyaOrig="360" w14:anchorId="70EF5736">
                <v:shape id="_x0000_i1058" type="#_x0000_t75" style="width:22.65pt;height:18.1pt" o:ole="">
                  <v:imagedata r:id="rId92" o:title=""/>
                </v:shape>
                <o:OLEObject Type="Embed" ProgID="Equation.DSMT4" ShapeID="_x0000_i1058" DrawAspect="Content" ObjectID="_1764538647" r:id="rId93"/>
              </w:object>
            </w:r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Góc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380A35" w:rsidRPr="00380A35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540" w:dyaOrig="300" w14:anchorId="00002DB4">
                <v:shape id="_x0000_i1059" type="#_x0000_t75" style="width:24.45pt;height:14.95pt" o:ole="">
                  <v:imagedata r:id="rId94" o:title=""/>
                </v:shape>
                <o:OLEObject Type="Embed" ProgID="Equation.DSMT4" ShapeID="_x0000_i1059" DrawAspect="Content" ObjectID="_1764538648" r:id="rId95"/>
              </w:object>
            </w:r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có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số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đo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>bằng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: </w:t>
            </w:r>
          </w:p>
          <w:p w14:paraId="0CE5BF1C" w14:textId="77777777" w:rsidR="00490902" w:rsidRPr="003E2810" w:rsidRDefault="00490902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410"/>
              <w:gridCol w:w="2268"/>
            </w:tblGrid>
            <w:tr w:rsidR="003E2810" w:rsidRPr="003E2810" w14:paraId="72C56E88" w14:textId="77777777" w:rsidTr="007B5501">
              <w:tc>
                <w:tcPr>
                  <w:tcW w:w="2410" w:type="dxa"/>
                </w:tcPr>
                <w:p w14:paraId="64E143A0" w14:textId="0E5304EB" w:rsidR="00490902" w:rsidRPr="003E2810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 xml:space="preserve">A. </w:t>
                  </w:r>
                  <w:r w:rsidR="00380A35" w:rsidRPr="003E2810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560" w:dyaOrig="360" w14:anchorId="10C81A40">
                      <v:shape id="_x0000_i1060" type="#_x0000_t75" style="width:27.15pt;height:18.1pt" o:ole="">
                        <v:imagedata r:id="rId96" o:title=""/>
                      </v:shape>
                      <o:OLEObject Type="Embed" ProgID="Equation.DSMT4" ShapeID="_x0000_i1060" DrawAspect="Content" ObjectID="_1764538649" r:id="rId97"/>
                    </w:object>
                  </w:r>
                  <w:r w:rsidR="00755336" w:rsidRPr="003E2810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  <w:tc>
                <w:tcPr>
                  <w:tcW w:w="2268" w:type="dxa"/>
                </w:tcPr>
                <w:p w14:paraId="30EC42A5" w14:textId="7A7459E2" w:rsidR="00490902" w:rsidRPr="003E2810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B.</w:t>
                  </w:r>
                  <w:r w:rsidRPr="003E2810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="00380A35" w:rsidRPr="003E2810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440" w:dyaOrig="360" w14:anchorId="1EA68FB5">
                      <v:shape id="_x0000_i1061" type="#_x0000_t75" style="width:20.85pt;height:18.1pt" o:ole="">
                        <v:imagedata r:id="rId98" o:title=""/>
                      </v:shape>
                      <o:OLEObject Type="Embed" ProgID="Equation.DSMT4" ShapeID="_x0000_i1061" DrawAspect="Content" ObjectID="_1764538650" r:id="rId99"/>
                    </w:object>
                  </w:r>
                  <w:r w:rsidR="00755336" w:rsidRPr="003E2810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</w:tr>
            <w:tr w:rsidR="00490902" w:rsidRPr="003E2810" w14:paraId="47597BD3" w14:textId="77777777" w:rsidTr="007B5501">
              <w:tc>
                <w:tcPr>
                  <w:tcW w:w="2410" w:type="dxa"/>
                </w:tcPr>
                <w:p w14:paraId="1B2E5942" w14:textId="00308D46" w:rsidR="00490902" w:rsidRPr="003E2810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.</w:t>
                  </w:r>
                  <w:r w:rsidRPr="003E281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="00380A35" w:rsidRPr="003E2810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560" w:dyaOrig="360" w14:anchorId="1A55F201">
                      <v:shape id="_x0000_i1062" type="#_x0000_t75" style="width:27.15pt;height:18.1pt" o:ole="">
                        <v:imagedata r:id="rId100" o:title=""/>
                      </v:shape>
                      <o:OLEObject Type="Embed" ProgID="Equation.DSMT4" ShapeID="_x0000_i1062" DrawAspect="Content" ObjectID="_1764538651" r:id="rId101"/>
                    </w:object>
                  </w:r>
                  <w:r w:rsidR="00755336" w:rsidRPr="003E2810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  <w:tc>
                <w:tcPr>
                  <w:tcW w:w="2268" w:type="dxa"/>
                </w:tcPr>
                <w:p w14:paraId="5C230A92" w14:textId="0E61BEC5" w:rsidR="00490902" w:rsidRPr="003E2810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3E2810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D.</w:t>
                  </w:r>
                  <w:r w:rsidRPr="003E2810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="00380A35" w:rsidRPr="003E2810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440" w:dyaOrig="360" w14:anchorId="6718B0D3">
                      <v:shape id="_x0000_i1063" type="#_x0000_t75" style="width:20.85pt;height:18.1pt" o:ole="">
                        <v:imagedata r:id="rId102" o:title=""/>
                      </v:shape>
                      <o:OLEObject Type="Embed" ProgID="Equation.DSMT4" ShapeID="_x0000_i1063" DrawAspect="Content" ObjectID="_1764538652" r:id="rId103"/>
                    </w:object>
                  </w:r>
                  <w:r w:rsidR="00755336" w:rsidRPr="003E2810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</w:tr>
          </w:tbl>
          <w:p w14:paraId="4EF01FFF" w14:textId="77777777" w:rsidR="00490902" w:rsidRPr="003E2810" w:rsidRDefault="00490902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4564" w:type="dxa"/>
            <w:tcBorders>
              <w:top w:val="nil"/>
              <w:left w:val="nil"/>
              <w:bottom w:val="nil"/>
              <w:right w:val="nil"/>
            </w:tcBorders>
          </w:tcPr>
          <w:p w14:paraId="6D086B60" w14:textId="0189BEBF" w:rsidR="00490902" w:rsidRPr="003E2810" w:rsidRDefault="004D7FD0" w:rsidP="00755336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3E2810">
              <w:rPr>
                <w:rFonts w:ascii="Times New Roman" w:hAnsi="Times New Roman" w:cs="Times New Roman"/>
                <w:noProof/>
                <w:lang w:val="vi-VN" w:eastAsia="zh-CN"/>
              </w:rPr>
              <w:drawing>
                <wp:inline distT="0" distB="0" distL="0" distR="0" wp14:anchorId="1C675C89" wp14:editId="24E1546B">
                  <wp:extent cx="2315497" cy="1614949"/>
                  <wp:effectExtent l="0" t="0" r="8890" b="444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4"/>
                          <a:srcRect r="14314" b="9847"/>
                          <a:stretch/>
                        </pic:blipFill>
                        <pic:spPr bwMode="auto">
                          <a:xfrm>
                            <a:off x="0" y="0"/>
                            <a:ext cx="2331095" cy="16258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43AFFA" w14:textId="31B08AAC" w:rsidR="00854B66" w:rsidRPr="003E2810" w:rsidRDefault="00854B66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="00490902" w:rsidRPr="003E2810">
        <w:rPr>
          <w:rFonts w:ascii="Times New Roman" w:eastAsia="Calibri" w:hAnsi="Times New Roman" w:cs="Times New Roman"/>
          <w:b/>
          <w:sz w:val="28"/>
          <w:szCs w:val="28"/>
        </w:rPr>
        <w:t>11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Điền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cụm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từ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còn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thiếu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vào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chỗ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380A35">
        <w:rPr>
          <w:rFonts w:ascii="Times New Roman" w:eastAsia="Calibri" w:hAnsi="Times New Roman" w:cs="Times New Roman"/>
          <w:bCs/>
          <w:sz w:val="28"/>
          <w:szCs w:val="28"/>
        </w:rPr>
        <w:t>“</w:t>
      </w:r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…</w:t>
      </w:r>
      <w:r w:rsidR="00380A35">
        <w:rPr>
          <w:rFonts w:ascii="Times New Roman" w:eastAsia="Calibri" w:hAnsi="Times New Roman" w:cs="Times New Roman"/>
          <w:bCs/>
          <w:sz w:val="28"/>
          <w:szCs w:val="28"/>
        </w:rPr>
        <w:t>”</w:t>
      </w:r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để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được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đáp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án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đúng</w:t>
      </w:r>
      <w:proofErr w:type="spellEnd"/>
      <w:r w:rsidR="00A70400" w:rsidRPr="003E2810">
        <w:rPr>
          <w:rFonts w:ascii="Times New Roman" w:eastAsia="Calibri" w:hAnsi="Times New Roman" w:cs="Times New Roman"/>
          <w:bCs/>
          <w:sz w:val="28"/>
          <w:szCs w:val="28"/>
        </w:rPr>
        <w:t>: “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Nếu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đườ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thẳ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c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cắt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hai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đườ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thẳ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a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và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b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và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tro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các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góc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tạo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thành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có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một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cặp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góc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đồ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vị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bằng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nhau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thì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a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và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b …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với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 xml:space="preserve"> </w:t>
      </w:r>
      <w:proofErr w:type="spellStart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nhau</w:t>
      </w:r>
      <w:proofErr w:type="spellEnd"/>
      <w:r w:rsidR="003D56A5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.”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77"/>
      </w:tblGrid>
      <w:tr w:rsidR="003E2810" w:rsidRPr="003E2810" w14:paraId="7F257FED" w14:textId="77777777" w:rsidTr="00755336">
        <w:tc>
          <w:tcPr>
            <w:tcW w:w="4673" w:type="dxa"/>
          </w:tcPr>
          <w:p w14:paraId="5FBEE0F2" w14:textId="5BAB1CB3" w:rsidR="00A70400" w:rsidRPr="003E2810" w:rsidRDefault="00A70400" w:rsidP="003D56A5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song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song</w:t>
            </w:r>
            <w:proofErr w:type="spellEnd"/>
          </w:p>
        </w:tc>
        <w:tc>
          <w:tcPr>
            <w:tcW w:w="4677" w:type="dxa"/>
          </w:tcPr>
          <w:p w14:paraId="38C881BA" w14:textId="192714C9" w:rsidR="00A70400" w:rsidRPr="003E2810" w:rsidRDefault="00A70400" w:rsidP="003D56A5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</w:p>
        </w:tc>
      </w:tr>
      <w:tr w:rsidR="00A70400" w:rsidRPr="003E2810" w14:paraId="368DF690" w14:textId="77777777" w:rsidTr="00755336">
        <w:tc>
          <w:tcPr>
            <w:tcW w:w="4673" w:type="dxa"/>
            <w:vAlign w:val="center"/>
          </w:tcPr>
          <w:p w14:paraId="5CA9B29D" w14:textId="59CB22FC" w:rsidR="00A70400" w:rsidRPr="003E2810" w:rsidRDefault="00A70400" w:rsidP="003D56A5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trùng</w:t>
            </w:r>
            <w:proofErr w:type="spellEnd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</w:p>
        </w:tc>
        <w:tc>
          <w:tcPr>
            <w:tcW w:w="4677" w:type="dxa"/>
            <w:vAlign w:val="center"/>
          </w:tcPr>
          <w:p w14:paraId="75361343" w14:textId="62DD972A" w:rsidR="00A70400" w:rsidRPr="003E2810" w:rsidRDefault="00A70400" w:rsidP="003D56A5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3D56A5" w:rsidRPr="003E2810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</w:p>
        </w:tc>
      </w:tr>
    </w:tbl>
    <w:p w14:paraId="6B813DB6" w14:textId="5CC4A3E7" w:rsidR="00490902" w:rsidRPr="003E2810" w:rsidRDefault="00490902" w:rsidP="00755336">
      <w:pPr>
        <w:tabs>
          <w:tab w:val="left" w:pos="3402"/>
          <w:tab w:val="left" w:pos="5669"/>
          <w:tab w:val="left" w:pos="7937"/>
        </w:tabs>
        <w:spacing w:line="33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281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3E2810">
        <w:rPr>
          <w:rFonts w:ascii="Times New Roman" w:eastAsia="Calibri" w:hAnsi="Times New Roman" w:cs="Times New Roman"/>
          <w:b/>
          <w:sz w:val="28"/>
          <w:szCs w:val="28"/>
        </w:rPr>
        <w:t xml:space="preserve">12. </w:t>
      </w:r>
      <w:r w:rsidRPr="003E2810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583186"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3186" w:rsidRPr="003E281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”.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3E28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E2810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3E2810" w:rsidRPr="003E2810" w14:paraId="331E27A9" w14:textId="77777777" w:rsidTr="00755336">
        <w:trPr>
          <w:trHeight w:val="472"/>
        </w:trPr>
        <w:tc>
          <w:tcPr>
            <w:tcW w:w="4814" w:type="dxa"/>
          </w:tcPr>
          <w:p w14:paraId="21E50783" w14:textId="5C94479F" w:rsidR="00490902" w:rsidRPr="003E2810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a // b; a </w:t>
            </w:r>
            <w:r w:rsidR="00380A35" w:rsidRPr="00FE2256">
              <w:rPr>
                <w:rFonts w:ascii="Times New Roman" w:hAnsi="Times New Roman" w:cs="Times New Roman"/>
                <w:bCs/>
                <w:position w:val="-4"/>
                <w:sz w:val="28"/>
                <w:szCs w:val="24"/>
              </w:rPr>
              <w:object w:dxaOrig="260" w:dyaOrig="279" w14:anchorId="5EB99049">
                <v:shape id="_x0000_i1064" type="#_x0000_t75" style="width:11.75pt;height:14.05pt" o:ole="">
                  <v:imagedata r:id="rId105" o:title=""/>
                </v:shape>
                <o:OLEObject Type="Embed" ProgID="Equation.DSMT4" ShapeID="_x0000_i1064" DrawAspect="Content" ObjectID="_1764538653" r:id="rId106"/>
              </w:object>
            </w:r>
            <w:r w:rsidR="00380A35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15" w:type="dxa"/>
          </w:tcPr>
          <w:p w14:paraId="6A5DFF75" w14:textId="04648EDA" w:rsidR="00490902" w:rsidRPr="003E2810" w:rsidRDefault="00490902" w:rsidP="00D016D7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380A3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80A3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>biệt</w:t>
            </w:r>
            <w:proofErr w:type="spellEnd"/>
            <w:r w:rsidR="00D016D7" w:rsidRPr="003E2810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D016D7" w:rsidRPr="003E281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380A35"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a </w:t>
            </w:r>
            <w:r w:rsidR="00380A35" w:rsidRPr="00FE2256">
              <w:rPr>
                <w:rFonts w:ascii="Times New Roman" w:hAnsi="Times New Roman" w:cs="Times New Roman"/>
                <w:bCs/>
                <w:position w:val="-4"/>
                <w:sz w:val="28"/>
                <w:szCs w:val="24"/>
              </w:rPr>
              <w:object w:dxaOrig="260" w:dyaOrig="279" w14:anchorId="27641374">
                <v:shape id="_x0000_i1065" type="#_x0000_t75" style="width:11.75pt;height:14.05pt" o:ole="">
                  <v:imagedata r:id="rId105" o:title=""/>
                </v:shape>
                <o:OLEObject Type="Embed" ProgID="Equation.DSMT4" ShapeID="_x0000_i1065" DrawAspect="Content" ObjectID="_1764538654" r:id="rId107"/>
              </w:object>
            </w:r>
            <w:r w:rsidR="00380A35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380A35" w:rsidRPr="003E2810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380A3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A573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380A35" w:rsidRPr="00FE2256">
              <w:rPr>
                <w:rFonts w:ascii="Times New Roman" w:hAnsi="Times New Roman" w:cs="Times New Roman"/>
                <w:bCs/>
                <w:position w:val="-4"/>
                <w:sz w:val="28"/>
                <w:szCs w:val="24"/>
              </w:rPr>
              <w:object w:dxaOrig="260" w:dyaOrig="279" w14:anchorId="015B4ABB">
                <v:shape id="_x0000_i1066" type="#_x0000_t75" style="width:11.75pt;height:14.05pt" o:ole="">
                  <v:imagedata r:id="rId105" o:title=""/>
                </v:shape>
                <o:OLEObject Type="Embed" ProgID="Equation.DSMT4" ShapeID="_x0000_i1066" DrawAspect="Content" ObjectID="_1764538655" r:id="rId108"/>
              </w:object>
            </w:r>
            <w:r w:rsidR="00380A35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380A35" w:rsidRPr="003E2810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D016D7" w:rsidRPr="003E281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</w:tr>
      <w:tr w:rsidR="00490902" w:rsidRPr="003E2810" w14:paraId="37FF9330" w14:textId="77777777" w:rsidTr="00755336">
        <w:tc>
          <w:tcPr>
            <w:tcW w:w="4814" w:type="dxa"/>
            <w:vAlign w:val="center"/>
          </w:tcPr>
          <w:p w14:paraId="26E45769" w14:textId="7A65A145" w:rsidR="00490902" w:rsidRPr="003E2810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a // b; a // c</w:t>
            </w:r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15" w:type="dxa"/>
            <w:vAlign w:val="center"/>
          </w:tcPr>
          <w:p w14:paraId="20FA28E5" w14:textId="1AF23557" w:rsidR="00490902" w:rsidRPr="003E2810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E281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3E281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a // b, c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kỳ</w:t>
            </w:r>
            <w:proofErr w:type="spellEnd"/>
            <w:r w:rsidR="00755336" w:rsidRPr="003E28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41FA429" w14:textId="77777777" w:rsidR="00B67A96" w:rsidRDefault="00B67A96" w:rsidP="002A4893">
      <w:pPr>
        <w:spacing w:line="312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br w:type="page"/>
      </w:r>
    </w:p>
    <w:p w14:paraId="06A1B96F" w14:textId="29D67A54" w:rsidR="00F41C5D" w:rsidRPr="003E2810" w:rsidRDefault="00F41C5D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3E2810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 xml:space="preserve">II. TỰ LUẬN </w:t>
      </w: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>(7 điểm)</w:t>
      </w:r>
    </w:p>
    <w:p w14:paraId="05537C45" w14:textId="62609DBA" w:rsidR="00F41C5D" w:rsidRDefault="00A70400" w:rsidP="002A489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>Bài</w:t>
      </w:r>
      <w:r w:rsidR="00F41C5D" w:rsidRPr="003E28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: (2 </w:t>
      </w:r>
      <w:proofErr w:type="spellStart"/>
      <w:r w:rsidR="007B550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="00F41C5D" w:rsidRPr="003E28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) </w:t>
      </w: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>Thực hiện phép tính (hợp lí nếu có thể):</w:t>
      </w:r>
    </w:p>
    <w:p w14:paraId="2CA46122" w14:textId="28C8E5C1" w:rsidR="00380A35" w:rsidRPr="00515552" w:rsidRDefault="00380A35" w:rsidP="00380A35">
      <w:pPr>
        <w:spacing w:line="312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515552">
        <w:rPr>
          <w:rFonts w:ascii="Times New Roman" w:hAnsi="Times New Roman" w:cs="Times New Roman"/>
          <w:sz w:val="28"/>
          <w:szCs w:val="32"/>
        </w:rPr>
        <w:t xml:space="preserve">a) </w:t>
      </w:r>
      <w:r w:rsidR="00633718" w:rsidRPr="00495098">
        <w:rPr>
          <w:rFonts w:ascii="Times New Roman" w:hAnsi="Times New Roman" w:cs="Times New Roman"/>
          <w:position w:val="-28"/>
          <w:sz w:val="28"/>
          <w:szCs w:val="32"/>
        </w:rPr>
        <w:object w:dxaOrig="700" w:dyaOrig="720" w14:anchorId="698AC849">
          <v:shape id="_x0000_i1067" type="#_x0000_t75" style="width:34.4pt;height:36.25pt" o:ole="">
            <v:imagedata r:id="rId109" o:title=""/>
          </v:shape>
          <o:OLEObject Type="Embed" ProgID="Equation.DSMT4" ShapeID="_x0000_i1067" DrawAspect="Content" ObjectID="_1764538656" r:id="rId110"/>
        </w:objec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>
        <w:rPr>
          <w:rFonts w:ascii="Times New Roman" w:hAnsi="Times New Roman" w:cs="Times New Roman"/>
          <w:sz w:val="28"/>
          <w:szCs w:val="32"/>
        </w:rPr>
        <w:tab/>
      </w:r>
      <w:r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>b)</w:t>
      </w:r>
      <w:r w:rsidR="00633718" w:rsidRPr="00495098">
        <w:rPr>
          <w:position w:val="-14"/>
        </w:rPr>
        <w:object w:dxaOrig="3260" w:dyaOrig="420" w14:anchorId="0C3275F5">
          <v:shape id="_x0000_i1068" type="#_x0000_t75" style="width:163.9pt;height:20.85pt" o:ole="">
            <v:imagedata r:id="rId111" o:title=""/>
          </v:shape>
          <o:OLEObject Type="Embed" ProgID="Equation.DSMT4" ShapeID="_x0000_i1068" DrawAspect="Content" ObjectID="_1764538657" r:id="rId112"/>
        </w:object>
      </w:r>
      <w:r w:rsidRPr="00515552">
        <w:rPr>
          <w:rFonts w:ascii="Times New Roman" w:hAnsi="Times New Roman" w:cs="Times New Roman"/>
          <w:sz w:val="28"/>
          <w:szCs w:val="32"/>
        </w:rPr>
        <w:br/>
        <w:t xml:space="preserve">c) </w:t>
      </w:r>
      <w:r w:rsidR="00C73890" w:rsidRPr="00633718">
        <w:rPr>
          <w:rFonts w:ascii="Times New Roman" w:hAnsi="Times New Roman" w:cs="Times New Roman"/>
          <w:position w:val="-32"/>
          <w:sz w:val="28"/>
          <w:szCs w:val="32"/>
        </w:rPr>
        <w:object w:dxaOrig="1860" w:dyaOrig="780" w14:anchorId="06E3FEE4">
          <v:shape id="_x0000_i1069" type="#_x0000_t75" style="width:94.65pt;height:38.95pt" o:ole="">
            <v:imagedata r:id="rId113" o:title=""/>
          </v:shape>
          <o:OLEObject Type="Embed" ProgID="Equation.DSMT4" ShapeID="_x0000_i1069" DrawAspect="Content" ObjectID="_1764538658" r:id="rId114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  <w:t xml:space="preserve">d) </w:t>
      </w:r>
      <w:r w:rsidR="00633718" w:rsidRPr="00515552">
        <w:rPr>
          <w:rFonts w:ascii="Times New Roman" w:hAnsi="Times New Roman" w:cs="Times New Roman"/>
          <w:position w:val="-32"/>
          <w:szCs w:val="28"/>
        </w:rPr>
        <w:object w:dxaOrig="3580" w:dyaOrig="840" w14:anchorId="73B61DDB">
          <v:shape id="_x0000_i1070" type="#_x0000_t75" style="width:177.95pt;height:42.55pt" o:ole="">
            <v:imagedata r:id="rId115" o:title=""/>
          </v:shape>
          <o:OLEObject Type="Embed" ProgID="Equation.DSMT4" ShapeID="_x0000_i1070" DrawAspect="Content" ObjectID="_1764538659" r:id="rId116"/>
        </w:object>
      </w:r>
    </w:p>
    <w:p w14:paraId="47454B37" w14:textId="0E707619" w:rsidR="00A70400" w:rsidRDefault="00A70400" w:rsidP="002A489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E2810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3E2810">
        <w:rPr>
          <w:rFonts w:ascii="Times New Roman" w:hAnsi="Times New Roman" w:cs="Times New Roman"/>
          <w:b/>
          <w:sz w:val="28"/>
          <w:szCs w:val="28"/>
        </w:rPr>
        <w:t>2</w:t>
      </w: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="00D4490B" w:rsidRPr="003E2810">
        <w:rPr>
          <w:rFonts w:ascii="Times New Roman" w:hAnsi="Times New Roman" w:cs="Times New Roman"/>
          <w:b/>
          <w:sz w:val="28"/>
          <w:szCs w:val="28"/>
        </w:rPr>
        <w:t>1,5</w:t>
      </w:r>
      <w:r w:rsidRPr="003E281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B550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3E2810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Pr="003E2810">
        <w:rPr>
          <w:rFonts w:ascii="Times New Roman" w:hAnsi="Times New Roman" w:cs="Times New Roman"/>
          <w:b/>
          <w:sz w:val="28"/>
          <w:szCs w:val="28"/>
        </w:rPr>
        <w:t>Tìm</w:t>
      </w:r>
      <w:proofErr w:type="spellEnd"/>
      <w:r w:rsidRPr="003E281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67A96" w:rsidRPr="009F4031">
        <w:rPr>
          <w:position w:val="-6"/>
        </w:rPr>
        <w:object w:dxaOrig="240" w:dyaOrig="240" w14:anchorId="023FAA13">
          <v:shape id="_x0000_i1347" type="#_x0000_t75" style="width:12.25pt;height:12.25pt" o:ole="">
            <v:imagedata r:id="rId117" o:title=""/>
          </v:shape>
          <o:OLEObject Type="Embed" ProgID="Equation.DSMT4" ShapeID="_x0000_i1347" DrawAspect="Content" ObjectID="_1764538660" r:id="rId118"/>
        </w:object>
      </w:r>
      <w:r w:rsidRPr="003E2810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3E2810">
        <w:rPr>
          <w:rFonts w:ascii="Times New Roman" w:hAnsi="Times New Roman" w:cs="Times New Roman"/>
          <w:b/>
          <w:sz w:val="28"/>
          <w:szCs w:val="28"/>
        </w:rPr>
        <w:t>biết</w:t>
      </w:r>
      <w:proofErr w:type="spellEnd"/>
      <w:r w:rsidRPr="003E2810">
        <w:rPr>
          <w:rFonts w:ascii="Times New Roman" w:hAnsi="Times New Roman" w:cs="Times New Roman"/>
          <w:b/>
          <w:sz w:val="28"/>
          <w:szCs w:val="28"/>
        </w:rPr>
        <w:t>:</w:t>
      </w:r>
    </w:p>
    <w:p w14:paraId="7ABB444F" w14:textId="5EABFA69" w:rsidR="00380A35" w:rsidRPr="00515552" w:rsidRDefault="00380A35" w:rsidP="00380A35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15552">
        <w:rPr>
          <w:rFonts w:ascii="Times New Roman" w:hAnsi="Times New Roman" w:cs="Times New Roman"/>
          <w:sz w:val="28"/>
          <w:szCs w:val="32"/>
        </w:rPr>
        <w:t xml:space="preserve">a) </w:t>
      </w:r>
      <w:r w:rsidR="00B67A96" w:rsidRPr="00495098">
        <w:rPr>
          <w:position w:val="-8"/>
        </w:rPr>
        <w:object w:dxaOrig="820" w:dyaOrig="400" w14:anchorId="7B70DFB5">
          <v:shape id="_x0000_i1349" type="#_x0000_t75" style="width:40.75pt;height:19.9pt" o:ole="">
            <v:imagedata r:id="rId119" o:title=""/>
          </v:shape>
          <o:OLEObject Type="Embed" ProgID="Equation.DSMT4" ShapeID="_x0000_i1349" DrawAspect="Content" ObjectID="_1764538661" r:id="rId120"/>
        </w:objec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32"/>
        </w:rPr>
        <w:t>với</w:t>
      </w:r>
      <w:proofErr w:type="spellEnd"/>
      <w:r>
        <w:rPr>
          <w:rFonts w:ascii="Times New Roman" w:hAnsi="Times New Roman" w:cs="Times New Roman"/>
          <w:sz w:val="28"/>
          <w:szCs w:val="32"/>
        </w:rPr>
        <w:t xml:space="preserve"> </w:t>
      </w:r>
      <w:r w:rsidR="00B67A96" w:rsidRPr="00495098">
        <w:rPr>
          <w:position w:val="-6"/>
        </w:rPr>
        <w:object w:dxaOrig="620" w:dyaOrig="300" w14:anchorId="34430E47">
          <v:shape id="_x0000_i1344" type="#_x0000_t75" style="width:30.35pt;height:14.95pt" o:ole="">
            <v:imagedata r:id="rId121" o:title=""/>
          </v:shape>
          <o:OLEObject Type="Embed" ProgID="Equation.DSMT4" ShapeID="_x0000_i1344" DrawAspect="Content" ObjectID="_1764538662" r:id="rId122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bCs/>
          <w:sz w:val="28"/>
          <w:szCs w:val="28"/>
        </w:rPr>
        <w:t>b)</w: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="002A5736" w:rsidRPr="002A5736">
        <w:rPr>
          <w:rFonts w:ascii="Times New Roman" w:hAnsi="Times New Roman" w:cs="Times New Roman"/>
          <w:position w:val="-32"/>
          <w:sz w:val="28"/>
          <w:szCs w:val="32"/>
        </w:rPr>
        <w:object w:dxaOrig="1140" w:dyaOrig="780" w14:anchorId="0B878673">
          <v:shape id="_x0000_i1073" type="#_x0000_t75" style="width:54.8pt;height:39.85pt" o:ole="">
            <v:imagedata r:id="rId123" o:title=""/>
          </v:shape>
          <o:OLEObject Type="Embed" ProgID="Equation.DSMT4" ShapeID="_x0000_i1073" DrawAspect="Content" ObjectID="_1764538663" r:id="rId124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  <w:t xml:space="preserve">c) </w:t>
      </w:r>
      <w:r w:rsidR="002A5736" w:rsidRPr="00515552">
        <w:rPr>
          <w:rFonts w:ascii="Times New Roman" w:hAnsi="Times New Roman" w:cs="Times New Roman"/>
          <w:position w:val="-32"/>
          <w:sz w:val="28"/>
          <w:szCs w:val="32"/>
        </w:rPr>
        <w:object w:dxaOrig="2620" w:dyaOrig="780" w14:anchorId="693D9648">
          <v:shape id="_x0000_i1074" type="#_x0000_t75" style="width:131.75pt;height:35.75pt" o:ole="">
            <v:imagedata r:id="rId125" o:title=""/>
          </v:shape>
          <o:OLEObject Type="Embed" ProgID="Equation.DSMT4" ShapeID="_x0000_i1074" DrawAspect="Content" ObjectID="_1764538664" r:id="rId126"/>
        </w:object>
      </w:r>
    </w:p>
    <w:p w14:paraId="7072BDB9" w14:textId="05FDA492" w:rsidR="00BF6FD9" w:rsidRPr="003E2810" w:rsidRDefault="00BF6FD9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3E2810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3E2810">
        <w:rPr>
          <w:rFonts w:ascii="Times New Roman" w:hAnsi="Times New Roman" w:cs="Times New Roman"/>
          <w:b/>
          <w:sz w:val="28"/>
          <w:szCs w:val="28"/>
        </w:rPr>
        <w:t>3</w:t>
      </w:r>
      <w:r w:rsidRPr="003E2810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Pr="003E2810">
        <w:rPr>
          <w:rFonts w:ascii="Times New Roman" w:hAnsi="Times New Roman" w:cs="Times New Roman"/>
          <w:b/>
          <w:sz w:val="28"/>
          <w:szCs w:val="28"/>
        </w:rPr>
        <w:t xml:space="preserve">1,5 </w:t>
      </w:r>
      <w:proofErr w:type="spellStart"/>
      <w:r w:rsidR="007B550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3E2810">
        <w:rPr>
          <w:rFonts w:ascii="Times New Roman" w:hAnsi="Times New Roman" w:cs="Times New Roman"/>
          <w:b/>
          <w:sz w:val="28"/>
          <w:szCs w:val="28"/>
        </w:rPr>
        <w:t>)</w:t>
      </w:r>
      <w:r w:rsidR="002C7230" w:rsidRPr="003E2810">
        <w:rPr>
          <w:rFonts w:ascii="Times New Roman" w:hAnsi="Times New Roman" w:cs="Times New Roman"/>
          <w:sz w:val="27"/>
          <w:szCs w:val="27"/>
          <w:shd w:val="clear" w:color="auto" w:fill="FFFFFF"/>
        </w:rPr>
        <w:t> </w:t>
      </w:r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Ba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ơ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vị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kinh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doanh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góp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vố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heo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ỉ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ệ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3E281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ần</w:t>
      </w:r>
      <w:proofErr w:type="spellEnd"/>
      <w:r w:rsidR="003E281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3E281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ượt</w:t>
      </w:r>
      <w:proofErr w:type="spellEnd"/>
      <w:r w:rsidR="003E281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3E281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à</w:t>
      </w:r>
      <w:proofErr w:type="spellEnd"/>
      <w:r w:rsidR="002A573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2A5736" w:rsidRPr="00E30A1D">
        <w:rPr>
          <w:position w:val="-6"/>
        </w:rPr>
        <w:object w:dxaOrig="780" w:dyaOrig="300" w14:anchorId="5FFB370E">
          <v:shape id="_x0000_i1075" type="#_x0000_t75" style="width:38.95pt;height:14.95pt" o:ole="">
            <v:imagedata r:id="rId127" o:title=""/>
          </v:shape>
          <o:OLEObject Type="Embed" ProgID="Equation.DSMT4" ShapeID="_x0000_i1075" DrawAspect="Content" ObjectID="_1764538665" r:id="rId128"/>
        </w:object>
      </w:r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Hỏi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mỗi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ơ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vị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hia bao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nhiêu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iề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ãi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nếu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ổng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số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iề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ãi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à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B67A96" w:rsidRPr="00E30A1D">
        <w:rPr>
          <w:position w:val="-6"/>
        </w:rPr>
        <w:object w:dxaOrig="480" w:dyaOrig="300" w14:anchorId="6BE5F85E">
          <v:shape id="_x0000_i1376" type="#_x0000_t75" style="width:24pt;height:14.95pt" o:ole="">
            <v:imagedata r:id="rId129" o:title=""/>
          </v:shape>
          <o:OLEObject Type="Embed" ProgID="Equation.DSMT4" ShapeID="_x0000_i1376" DrawAspect="Content" ObjectID="_1764538666" r:id="rId130"/>
        </w:object>
      </w:r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riệu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ồng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và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iề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ãi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hia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ỉ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lệ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thuậ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với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số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vốn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ã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đóng</w:t>
      </w:r>
      <w:proofErr w:type="spellEnd"/>
      <w:r w:rsidR="002C7230" w:rsidRPr="003E2810">
        <w:rPr>
          <w:rFonts w:ascii="Times New Roman" w:hAnsi="Times New Roman" w:cs="Times New Roman"/>
          <w:sz w:val="28"/>
          <w:szCs w:val="28"/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5"/>
        <w:gridCol w:w="5061"/>
      </w:tblGrid>
      <w:tr w:rsidR="00C87A43" w:rsidRPr="003E2810" w14:paraId="459684EC" w14:textId="77777777" w:rsidTr="002A5736">
        <w:tc>
          <w:tcPr>
            <w:tcW w:w="4735" w:type="dxa"/>
          </w:tcPr>
          <w:p w14:paraId="18B12F61" w14:textId="233B0FE1" w:rsidR="00C87A43" w:rsidRPr="003E2810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Pr="003E281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: (</w:t>
            </w:r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,5 </w:t>
            </w:r>
            <w:proofErr w:type="spellStart"/>
            <w:r w:rsidR="007B550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 w:rsidRPr="003E28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) </w:t>
            </w:r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>vẽ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>bên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>biết</w:t>
            </w:r>
            <w:proofErr w:type="spellEnd"/>
            <w:r w:rsidRPr="003E28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B67A96" w:rsidRPr="003E2810">
              <w:rPr>
                <w:rFonts w:ascii="Times New Roman" w:hAnsi="Times New Roman" w:cs="Times New Roman"/>
                <w:position w:val="-10"/>
                <w:sz w:val="28"/>
                <w:szCs w:val="32"/>
              </w:rPr>
              <w:object w:dxaOrig="3879" w:dyaOrig="440" w14:anchorId="2523BA1F">
                <v:shape id="_x0000_i1353" type="#_x0000_t75" style="width:193.35pt;height:22.65pt" o:ole="">
                  <v:imagedata r:id="rId131" o:title=""/>
                </v:shape>
                <o:OLEObject Type="Embed" ProgID="Equation.DSMT4" ShapeID="_x0000_i1353" DrawAspect="Content" ObjectID="_1764538667" r:id="rId132"/>
              </w:object>
            </w:r>
          </w:p>
          <w:p w14:paraId="6073661E" w14:textId="6A475A87" w:rsidR="00C87A43" w:rsidRPr="003E2810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minh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67A96" w:rsidRPr="009F4031">
              <w:rPr>
                <w:position w:val="-6"/>
              </w:rPr>
              <w:object w:dxaOrig="220" w:dyaOrig="240" w14:anchorId="6A3B8E60">
                <v:shape id="_x0000_i1357" type="#_x0000_t75" style="width:10.85pt;height:12.25pt" o:ole="">
                  <v:imagedata r:id="rId133" o:title=""/>
                </v:shape>
                <o:OLEObject Type="Embed" ProgID="Equation.DSMT4" ShapeID="_x0000_i1357" DrawAspect="Content" ObjectID="_1764538668" r:id="rId134"/>
              </w:object>
            </w:r>
            <w:r w:rsidR="00380A35" w:rsidRPr="00FE2256">
              <w:rPr>
                <w:rFonts w:ascii="Times New Roman" w:hAnsi="Times New Roman" w:cs="Times New Roman"/>
                <w:sz w:val="28"/>
                <w:szCs w:val="28"/>
              </w:rPr>
              <w:t xml:space="preserve"> //</w:t>
            </w:r>
            <w:r w:rsidR="00380A3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67A96" w:rsidRPr="009F4031">
              <w:rPr>
                <w:position w:val="-6"/>
              </w:rPr>
              <w:object w:dxaOrig="200" w:dyaOrig="300" w14:anchorId="38B368AA">
                <v:shape id="_x0000_i1361" type="#_x0000_t75" style="width:9.95pt;height:14.95pt" o:ole="">
                  <v:imagedata r:id="rId135" o:title=""/>
                </v:shape>
                <o:OLEObject Type="Embed" ProgID="Equation.DSMT4" ShapeID="_x0000_i1361" DrawAspect="Content" ObjectID="_1764538669" r:id="rId136"/>
              </w:object>
            </w:r>
            <w:r w:rsidR="00380A3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6216A7C" w14:textId="731CA06D" w:rsidR="00C87A43" w:rsidRPr="003E2810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đo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3E28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67A96" w:rsidRPr="003E2810">
              <w:rPr>
                <w:rFonts w:ascii="Times New Roman" w:hAnsi="Times New Roman" w:cs="Times New Roman"/>
                <w:position w:val="-10"/>
                <w:sz w:val="28"/>
                <w:szCs w:val="32"/>
              </w:rPr>
              <w:object w:dxaOrig="1320" w:dyaOrig="440" w14:anchorId="70150F2D">
                <v:shape id="_x0000_i1363" type="#_x0000_t75" style="width:65.2pt;height:22.65pt" o:ole="">
                  <v:imagedata r:id="rId137" o:title=""/>
                </v:shape>
                <o:OLEObject Type="Embed" ProgID="Equation.DSMT4" ShapeID="_x0000_i1363" DrawAspect="Content" ObjectID="_1764538670" r:id="rId138"/>
              </w:object>
            </w:r>
            <w:r w:rsidRPr="003E2810">
              <w:rPr>
                <w:rFonts w:ascii="Times New Roman" w:hAnsi="Times New Roman" w:cs="Times New Roman"/>
                <w:sz w:val="28"/>
                <w:szCs w:val="32"/>
              </w:rPr>
              <w:t xml:space="preserve"> ?</w:t>
            </w:r>
          </w:p>
          <w:p w14:paraId="122D009A" w14:textId="77777777" w:rsidR="00C87A43" w:rsidRPr="003E2810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61" w:type="dxa"/>
          </w:tcPr>
          <w:p w14:paraId="637CCB77" w14:textId="55930E03" w:rsidR="00C87A43" w:rsidRPr="003E2810" w:rsidRDefault="002C7230" w:rsidP="00C87A43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2810">
              <w:rPr>
                <w:rFonts w:ascii="Times New Roman" w:hAnsi="Times New Roman" w:cs="Times New Roman"/>
                <w:noProof/>
                <w:lang w:val="vi-VN" w:eastAsia="zh-CN"/>
              </w:rPr>
              <w:drawing>
                <wp:inline distT="0" distB="0" distL="0" distR="0" wp14:anchorId="058D70F2" wp14:editId="4DA6E45E">
                  <wp:extent cx="3076575" cy="25758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603" cy="2584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D395B5" w14:textId="7CCB9E85" w:rsidR="002A5736" w:rsidRPr="00515552" w:rsidRDefault="002A5736" w:rsidP="002A5736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1555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15552">
        <w:rPr>
          <w:rFonts w:ascii="Times New Roman" w:hAnsi="Times New Roman" w:cs="Times New Roman"/>
          <w:b/>
          <w:sz w:val="28"/>
          <w:szCs w:val="28"/>
        </w:rPr>
        <w:t>5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Pr="00515552">
        <w:rPr>
          <w:rFonts w:ascii="Times New Roman" w:hAnsi="Times New Roman" w:cs="Times New Roman"/>
          <w:b/>
          <w:sz w:val="28"/>
          <w:szCs w:val="28"/>
        </w:rPr>
        <w:t xml:space="preserve">0,5 </w:t>
      </w:r>
      <w:proofErr w:type="spellStart"/>
      <w:r w:rsidRPr="0051555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515552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B67A96" w:rsidRPr="002A5736">
        <w:rPr>
          <w:position w:val="-12"/>
        </w:rPr>
        <w:object w:dxaOrig="1060" w:dyaOrig="360" w14:anchorId="0806CB57">
          <v:shape id="_x0000_i1369" type="#_x0000_t75" style="width:53pt;height:19pt" o:ole="">
            <v:imagedata r:id="rId140" o:title=""/>
          </v:shape>
          <o:OLEObject Type="Embed" ProgID="Equation.DSMT4" ShapeID="_x0000_i1369" DrawAspect="Content" ObjectID="_1764538671" r:id="rId141"/>
        </w:object>
      </w:r>
      <w:r w:rsidR="00B67A96"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B67A96" w:rsidRPr="002A5736">
        <w:rPr>
          <w:position w:val="-12"/>
        </w:rPr>
        <w:object w:dxaOrig="1440" w:dyaOrig="360" w14:anchorId="07B3841A">
          <v:shape id="_x0000_i1367" type="#_x0000_t75" style="width:1in;height:18.1pt" o:ole="">
            <v:imagedata r:id="rId142" o:title=""/>
          </v:shape>
          <o:OLEObject Type="Embed" ProgID="Equation.DSMT4" ShapeID="_x0000_i1367" DrawAspect="Content" ObjectID="_1764538672" r:id="rId143"/>
        </w:object>
      </w:r>
      <w: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B67A96" w:rsidRPr="002A5736">
        <w:rPr>
          <w:rFonts w:ascii="Times New Roman" w:hAnsi="Times New Roman" w:cs="Times New Roman"/>
          <w:position w:val="-32"/>
          <w:sz w:val="28"/>
          <w:szCs w:val="28"/>
        </w:rPr>
        <w:object w:dxaOrig="3800" w:dyaOrig="760" w14:anchorId="0CDF9577">
          <v:shape id="_x0000_i1371" type="#_x0000_t75" style="width:184.75pt;height:37.6pt" o:ole="">
            <v:imagedata r:id="rId144" o:title=""/>
          </v:shape>
          <o:OLEObject Type="Embed" ProgID="Equation.DSMT4" ShapeID="_x0000_i1371" DrawAspect="Content" ObjectID="_1764538673" r:id="rId145"/>
        </w:object>
      </w:r>
      <w:r w:rsidRPr="0051555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>:</w:t>
      </w:r>
    </w:p>
    <w:p w14:paraId="6B231366" w14:textId="2336B4A2" w:rsidR="002A5736" w:rsidRPr="00515552" w:rsidRDefault="00B67A96" w:rsidP="002A5736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A5736">
        <w:rPr>
          <w:rFonts w:ascii="Times New Roman" w:hAnsi="Times New Roman" w:cs="Times New Roman"/>
          <w:position w:val="-36"/>
          <w:sz w:val="28"/>
          <w:szCs w:val="28"/>
        </w:rPr>
        <w:object w:dxaOrig="3320" w:dyaOrig="859" w14:anchorId="7875BCA9">
          <v:shape id="_x0000_i1373" type="#_x0000_t75" style="width:166.2pt;height:43pt" o:ole="">
            <v:imagedata r:id="rId146" o:title=""/>
          </v:shape>
          <o:OLEObject Type="Embed" ProgID="Equation.DSMT4" ShapeID="_x0000_i1373" DrawAspect="Content" ObjectID="_1764538674" r:id="rId147"/>
        </w:object>
      </w:r>
      <w:r w:rsidR="002A5736" w:rsidRPr="00515552">
        <w:rPr>
          <w:rFonts w:ascii="Times New Roman" w:hAnsi="Times New Roman" w:cs="Times New Roman"/>
          <w:sz w:val="28"/>
          <w:szCs w:val="28"/>
        </w:rPr>
        <w:t>.</w:t>
      </w:r>
    </w:p>
    <w:p w14:paraId="0A680BDE" w14:textId="77777777" w:rsidR="003B169B" w:rsidRPr="003E2810" w:rsidRDefault="003B169B" w:rsidP="003B169B">
      <w:pPr>
        <w:ind w:firstLine="420"/>
        <w:jc w:val="both"/>
        <w:rPr>
          <w:rFonts w:ascii="Times New Roman" w:hAnsi="Times New Roman" w:cs="Times New Roman"/>
          <w:sz w:val="28"/>
          <w:szCs w:val="28"/>
        </w:rPr>
      </w:pPr>
    </w:p>
    <w:p w14:paraId="64920101" w14:textId="5C34A9C6" w:rsidR="00F41C5D" w:rsidRPr="003E2810" w:rsidRDefault="00F41C5D" w:rsidP="003B169B">
      <w:pPr>
        <w:spacing w:line="312" w:lineRule="auto"/>
        <w:ind w:left="2160" w:firstLine="720"/>
        <w:jc w:val="both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3E2810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----- </w:t>
      </w:r>
      <w:r w:rsidR="00473EC0" w:rsidRPr="003E2810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 xml:space="preserve">Chúc các em làm bài tốt </w:t>
      </w:r>
      <w:r w:rsidRPr="003E2810">
        <w:rPr>
          <w:rFonts w:ascii="Times New Roman" w:hAnsi="Times New Roman" w:cs="Times New Roman"/>
          <w:b/>
          <w:bCs/>
          <w:sz w:val="28"/>
          <w:szCs w:val="28"/>
          <w:lang w:val="nl-NL"/>
        </w:rPr>
        <w:t>-----</w:t>
      </w:r>
    </w:p>
    <w:p w14:paraId="018AD3B9" w14:textId="7873BB8E" w:rsidR="00F41C5D" w:rsidRPr="003E2810" w:rsidRDefault="00F41C5D" w:rsidP="007B5501">
      <w:pPr>
        <w:pStyle w:val="NoSpacing"/>
        <w:spacing w:before="120" w:line="312" w:lineRule="auto"/>
        <w:rPr>
          <w:sz w:val="28"/>
          <w:szCs w:val="28"/>
        </w:rPr>
      </w:pPr>
    </w:p>
    <w:p w14:paraId="45E9055F" w14:textId="77777777" w:rsidR="00F41C5D" w:rsidRPr="003E2810" w:rsidRDefault="00F41C5D" w:rsidP="00F41C5D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5C4C30A8" w14:textId="77777777" w:rsidR="00367ADE" w:rsidRPr="003E2810" w:rsidRDefault="00367ADE">
      <w:pPr>
        <w:rPr>
          <w:rFonts w:ascii="Times New Roman" w:hAnsi="Times New Roman" w:cs="Times New Roman"/>
        </w:rPr>
      </w:pPr>
    </w:p>
    <w:sectPr w:rsidR="00367ADE" w:rsidRPr="003E2810" w:rsidSect="00663F64">
      <w:footerReference w:type="default" r:id="rId148"/>
      <w:pgSz w:w="11907" w:h="16839" w:code="9"/>
      <w:pgMar w:top="1135" w:right="1021" w:bottom="1135" w:left="1247" w:header="425" w:footer="54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99544F" w14:textId="77777777" w:rsidR="00497387" w:rsidRDefault="00497387">
      <w:r>
        <w:separator/>
      </w:r>
    </w:p>
  </w:endnote>
  <w:endnote w:type="continuationSeparator" w:id="0">
    <w:p w14:paraId="6BB09DF7" w14:textId="77777777" w:rsidR="00497387" w:rsidRDefault="004973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6"/>
        <w:szCs w:val="26"/>
      </w:rPr>
      <w:id w:val="-2001346931"/>
      <w:docPartObj>
        <w:docPartGallery w:val="Page Numbers (Bottom of Page)"/>
        <w:docPartUnique/>
      </w:docPartObj>
    </w:sdtPr>
    <w:sdtContent>
      <w:sdt>
        <w:sdtPr>
          <w:rPr>
            <w:rFonts w:ascii="Times New Roman" w:hAnsi="Times New Roman" w:cs="Times New Roman"/>
            <w:sz w:val="26"/>
            <w:szCs w:val="26"/>
          </w:rPr>
          <w:id w:val="-1769616900"/>
          <w:docPartObj>
            <w:docPartGallery w:val="Page Numbers (Top of Page)"/>
            <w:docPartUnique/>
          </w:docPartObj>
        </w:sdtPr>
        <w:sdtContent>
          <w:p w14:paraId="0EF33CD7" w14:textId="093BCB08" w:rsidR="004A2949" w:rsidRPr="00907436" w:rsidRDefault="00907436" w:rsidP="00907436">
            <w:pPr>
              <w:pStyle w:val="Footer"/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907436">
              <w:rPr>
                <w:rFonts w:ascii="Times New Roman" w:hAnsi="Times New Roman" w:cs="Times New Roman"/>
                <w:sz w:val="26"/>
                <w:szCs w:val="26"/>
              </w:rPr>
              <w:t xml:space="preserve">T702 - Trang </w:t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instrText xml:space="preserve"> PAGE </w:instrText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07436">
              <w:rPr>
                <w:rFonts w:ascii="Times New Roman" w:hAnsi="Times New Roman" w:cs="Times New Roman"/>
                <w:noProof/>
                <w:sz w:val="26"/>
                <w:szCs w:val="26"/>
              </w:rPr>
              <w:t>2</w:t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fldChar w:fldCharType="begin"/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instrText xml:space="preserve"> NUMPAGES  </w:instrText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fldChar w:fldCharType="separate"/>
            </w:r>
            <w:r w:rsidRPr="00907436">
              <w:rPr>
                <w:rFonts w:ascii="Times New Roman" w:hAnsi="Times New Roman" w:cs="Times New Roman"/>
                <w:noProof/>
                <w:sz w:val="26"/>
                <w:szCs w:val="26"/>
              </w:rPr>
              <w:t>2</w:t>
            </w:r>
            <w:r w:rsidRPr="00907436">
              <w:rPr>
                <w:rFonts w:ascii="Times New Roman" w:hAnsi="Times New Roman" w:cs="Times New Roman"/>
                <w:sz w:val="26"/>
                <w:szCs w:val="26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ADB02A" w14:textId="77777777" w:rsidR="00497387" w:rsidRDefault="00497387">
      <w:r>
        <w:separator/>
      </w:r>
    </w:p>
  </w:footnote>
  <w:footnote w:type="continuationSeparator" w:id="0">
    <w:p w14:paraId="3CB82769" w14:textId="77777777" w:rsidR="00497387" w:rsidRDefault="004973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23042A"/>
    <w:multiLevelType w:val="hybridMultilevel"/>
    <w:tmpl w:val="276CC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8D0AF8"/>
    <w:multiLevelType w:val="hybridMultilevel"/>
    <w:tmpl w:val="7A801640"/>
    <w:lvl w:ilvl="0" w:tplc="DB1AF78C">
      <w:start w:val="1"/>
      <w:numFmt w:val="lowerLetter"/>
      <w:lvlText w:val="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2" w15:restartNumberingAfterBreak="0">
    <w:nsid w:val="722E1CF0"/>
    <w:multiLevelType w:val="hybridMultilevel"/>
    <w:tmpl w:val="2FA8B4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311721194">
    <w:abstractNumId w:val="0"/>
  </w:num>
  <w:num w:numId="2" w16cid:durableId="3319069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8347619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41C5D"/>
    <w:rsid w:val="0000612E"/>
    <w:rsid w:val="000364E9"/>
    <w:rsid w:val="000C28C9"/>
    <w:rsid w:val="000F1C74"/>
    <w:rsid w:val="00113A48"/>
    <w:rsid w:val="001246CF"/>
    <w:rsid w:val="00137BC8"/>
    <w:rsid w:val="001E3656"/>
    <w:rsid w:val="0027337E"/>
    <w:rsid w:val="002A4893"/>
    <w:rsid w:val="002A5736"/>
    <w:rsid w:val="002B131F"/>
    <w:rsid w:val="002B654C"/>
    <w:rsid w:val="002C7230"/>
    <w:rsid w:val="00367ADE"/>
    <w:rsid w:val="00380A35"/>
    <w:rsid w:val="003B169B"/>
    <w:rsid w:val="003D56A5"/>
    <w:rsid w:val="003E2810"/>
    <w:rsid w:val="00402516"/>
    <w:rsid w:val="004068D6"/>
    <w:rsid w:val="00426310"/>
    <w:rsid w:val="004403E4"/>
    <w:rsid w:val="00473EC0"/>
    <w:rsid w:val="00490902"/>
    <w:rsid w:val="00497387"/>
    <w:rsid w:val="004A0129"/>
    <w:rsid w:val="004A2949"/>
    <w:rsid w:val="004A72AE"/>
    <w:rsid w:val="004D7FD0"/>
    <w:rsid w:val="004F27A1"/>
    <w:rsid w:val="0052109F"/>
    <w:rsid w:val="00583186"/>
    <w:rsid w:val="00586194"/>
    <w:rsid w:val="005A442D"/>
    <w:rsid w:val="005E3293"/>
    <w:rsid w:val="0060099C"/>
    <w:rsid w:val="00633718"/>
    <w:rsid w:val="00651A46"/>
    <w:rsid w:val="00663F64"/>
    <w:rsid w:val="006E161F"/>
    <w:rsid w:val="006E5F54"/>
    <w:rsid w:val="007005C1"/>
    <w:rsid w:val="00705675"/>
    <w:rsid w:val="00716177"/>
    <w:rsid w:val="00755336"/>
    <w:rsid w:val="007A7145"/>
    <w:rsid w:val="007B205D"/>
    <w:rsid w:val="007B5501"/>
    <w:rsid w:val="007C2733"/>
    <w:rsid w:val="0081607B"/>
    <w:rsid w:val="00854B66"/>
    <w:rsid w:val="008E319D"/>
    <w:rsid w:val="00907436"/>
    <w:rsid w:val="009439E7"/>
    <w:rsid w:val="009E2103"/>
    <w:rsid w:val="009E7CEF"/>
    <w:rsid w:val="00A70400"/>
    <w:rsid w:val="00AA2662"/>
    <w:rsid w:val="00AB30A7"/>
    <w:rsid w:val="00AB5ACC"/>
    <w:rsid w:val="00AD2F47"/>
    <w:rsid w:val="00AD401C"/>
    <w:rsid w:val="00B212BF"/>
    <w:rsid w:val="00B67A96"/>
    <w:rsid w:val="00B802ED"/>
    <w:rsid w:val="00BC1ECC"/>
    <w:rsid w:val="00BD0BAF"/>
    <w:rsid w:val="00BF0F59"/>
    <w:rsid w:val="00BF6FD9"/>
    <w:rsid w:val="00C03749"/>
    <w:rsid w:val="00C6195C"/>
    <w:rsid w:val="00C73890"/>
    <w:rsid w:val="00C87A43"/>
    <w:rsid w:val="00CE31B1"/>
    <w:rsid w:val="00D016D7"/>
    <w:rsid w:val="00D4490B"/>
    <w:rsid w:val="00D55FE2"/>
    <w:rsid w:val="00D9026A"/>
    <w:rsid w:val="00DA0ECF"/>
    <w:rsid w:val="00DE2ADD"/>
    <w:rsid w:val="00E3608C"/>
    <w:rsid w:val="00E928B2"/>
    <w:rsid w:val="00EC1177"/>
    <w:rsid w:val="00EE2811"/>
    <w:rsid w:val="00F41C5D"/>
    <w:rsid w:val="00F438D9"/>
    <w:rsid w:val="00FF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F7DE2"/>
  <w15:docId w15:val="{70CF65DB-A46E-4D44-942C-F8B54225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01C"/>
    <w:pPr>
      <w:spacing w:after="0" w:line="240" w:lineRule="auto"/>
    </w:pPr>
    <w:rPr>
      <w:rFonts w:asciiTheme="minorHAnsi" w:hAnsiTheme="minorHAnsi" w:cstheme="minorBidi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F41C5D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1"/>
    <w:qFormat/>
    <w:rsid w:val="00F41C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41C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41C5D"/>
    <w:rPr>
      <w:rFonts w:asciiTheme="minorHAnsi" w:hAnsiTheme="minorHAnsi" w:cstheme="minorBidi"/>
      <w:sz w:val="24"/>
    </w:rPr>
  </w:style>
  <w:style w:type="paragraph" w:styleId="Footer">
    <w:name w:val="footer"/>
    <w:basedOn w:val="Normal"/>
    <w:link w:val="FooterChar"/>
    <w:uiPriority w:val="99"/>
    <w:unhideWhenUsed/>
    <w:rsid w:val="00F41C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41C5D"/>
    <w:rPr>
      <w:rFonts w:asciiTheme="minorHAnsi" w:hAnsiTheme="minorHAnsi" w:cstheme="minorBidi"/>
      <w:sz w:val="24"/>
    </w:rPr>
  </w:style>
  <w:style w:type="paragraph" w:styleId="NoSpacing">
    <w:name w:val="No Spacing"/>
    <w:uiPriority w:val="1"/>
    <w:qFormat/>
    <w:rsid w:val="00F41C5D"/>
    <w:pPr>
      <w:spacing w:after="0" w:line="240" w:lineRule="auto"/>
    </w:pPr>
    <w:rPr>
      <w:rFonts w:eastAsia="Calibri"/>
      <w:sz w:val="26"/>
      <w:szCs w:val="22"/>
    </w:rPr>
  </w:style>
  <w:style w:type="paragraph" w:styleId="NormalWeb">
    <w:name w:val="Normal (Web)"/>
    <w:basedOn w:val="Normal"/>
    <w:uiPriority w:val="99"/>
    <w:unhideWhenUsed/>
    <w:rsid w:val="00F41C5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F41C5D"/>
    <w:rPr>
      <w:rFonts w:asciiTheme="minorHAnsi" w:hAnsiTheme="minorHAnsi" w:cstheme="minorBidi"/>
      <w:sz w:val="24"/>
    </w:rPr>
  </w:style>
  <w:style w:type="character" w:styleId="PlaceholderText">
    <w:name w:val="Placeholder Text"/>
    <w:basedOn w:val="DefaultParagraphFont"/>
    <w:uiPriority w:val="99"/>
    <w:semiHidden/>
    <w:rsid w:val="001E3656"/>
    <w:rPr>
      <w:color w:val="66666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1A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A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489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68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89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png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4.jpeg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png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jpeg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e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6" Type="http://schemas.openxmlformats.org/officeDocument/2006/relationships/image" Target="media/image5.wmf"/><Relationship Id="rId37" Type="http://schemas.openxmlformats.org/officeDocument/2006/relationships/image" Target="media/image17.jpeg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401298-7CDC-4DC8-AB10-20A01F7E5A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8</TotalTime>
  <Pages>1</Pages>
  <Words>591</Words>
  <Characters>337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MY HOÀNG</dc:creator>
  <cp:keywords/>
  <dc:description/>
  <cp:lastModifiedBy>HÀ MY HOÀNG</cp:lastModifiedBy>
  <cp:revision>32</cp:revision>
  <cp:lastPrinted>2023-12-14T18:37:00Z</cp:lastPrinted>
  <dcterms:created xsi:type="dcterms:W3CDTF">2023-12-08T10:34:00Z</dcterms:created>
  <dcterms:modified xsi:type="dcterms:W3CDTF">2023-12-19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